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46" r:id="rId2"/>
    <p:sldId id="280" r:id="rId3"/>
    <p:sldId id="281" r:id="rId4"/>
    <p:sldId id="283" r:id="rId5"/>
    <p:sldId id="317" r:id="rId6"/>
    <p:sldId id="332" r:id="rId7"/>
    <p:sldId id="333" r:id="rId8"/>
    <p:sldId id="330" r:id="rId9"/>
    <p:sldId id="258" r:id="rId10"/>
    <p:sldId id="314" r:id="rId11"/>
    <p:sldId id="335" r:id="rId12"/>
    <p:sldId id="334" r:id="rId13"/>
    <p:sldId id="336" r:id="rId14"/>
    <p:sldId id="337" r:id="rId15"/>
    <p:sldId id="339" r:id="rId16"/>
    <p:sldId id="341" r:id="rId17"/>
    <p:sldId id="340" r:id="rId18"/>
    <p:sldId id="342" r:id="rId19"/>
    <p:sldId id="343" r:id="rId20"/>
    <p:sldId id="344" r:id="rId21"/>
    <p:sldId id="345" r:id="rId22"/>
    <p:sldId id="327" r:id="rId23"/>
    <p:sldId id="269" r:id="rId24"/>
    <p:sldId id="313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9" autoAdjust="0"/>
    <p:restoredTop sz="94660"/>
  </p:normalViewPr>
  <p:slideViewPr>
    <p:cSldViewPr snapToGrid="0">
      <p:cViewPr varScale="1">
        <p:scale>
          <a:sx n="79" d="100"/>
          <a:sy n="79" d="100"/>
        </p:scale>
        <p:origin x="547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D2E708-A94A-4E96-B185-734AFF3E8D86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DDEC59-9312-45F1-9265-EE6DB6C8F5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2472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7F697-5284-4A62-9B07-370CE14EBE5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5546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7F697-5284-4A62-9B07-370CE14EBE5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43319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7F697-5284-4A62-9B07-370CE14EBE5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92046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7F697-5284-4A62-9B07-370CE14EBE5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31109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7F697-5284-4A62-9B07-370CE14EBE5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82348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ạt</a:t>
            </a:r>
            <a:r>
              <a:rPr lang="en-US" baseline="0"/>
              <a:t> dộng nhóm 4 và hoạt động nhóm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7F697-5284-4A62-9B07-370CE14EBE5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577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Google Shape;207;g853034354b_0_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8" name="Google Shape;208;g853034354b_0_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016254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Google Shape;207;g853034354b_0_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8" name="Google Shape;208;g853034354b_0_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032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7F697-5284-4A62-9B07-370CE14EBE5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4826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g777e314435_0_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8" name="Google Shape;218;g777e314435_0_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668204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Google Shape;217;g777e314435_0_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8" name="Google Shape;218;g777e314435_0_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252403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Google Shape;207;g853034354b_0_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8" name="Google Shape;208;g853034354b_0_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247389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7F697-5284-4A62-9B07-370CE14EBE5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30645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C71A3-23FB-76D1-86BF-DA29B657E34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9ECBD7-1C3A-9438-882B-5B3CEBB21F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82AC30-93BE-C869-F8CA-70405CA575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22D5A-B427-432F-B5D8-4D8845049603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8D1243-3220-DC80-56F8-A82C1A092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F2D56D-82B8-74A0-C73A-CB8ACE528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9D1A7-AD10-40B3-BCDF-EA46BB77C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755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29AA44-BF9C-63BC-6CB5-172D4A804C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6315C32-D7EB-7D78-6628-ACC1ECF3AB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70852B-A87C-8DE8-D7C6-8E5E375CF5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22D5A-B427-432F-B5D8-4D8845049603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682130-5836-0483-BFEF-06E2FA123E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F65FB7-9E60-823F-8669-5F4B55E6BE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9D1A7-AD10-40B3-BCDF-EA46BB77C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6400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9C35199-235E-1B92-6888-E5CDCC7074D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5513917-8800-2C8E-7726-67CBB3E029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D9F783-9980-1875-DA73-DD1A24251E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22D5A-B427-432F-B5D8-4D8845049603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813C93-2BB5-28E2-7D91-9A8DE1E42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AD5CF1-9A83-0D3A-ADA4-6F6B91EB4B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9D1A7-AD10-40B3-BCDF-EA46BB77C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9338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00984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215691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Google Shape;16;p3"/>
          <p:cNvPicPr preferRelativeResize="0"/>
          <p:nvPr/>
        </p:nvPicPr>
        <p:blipFill rotWithShape="1">
          <a:blip r:embed="rId2">
            <a:alphaModFix amt="28000"/>
          </a:blip>
          <a:srcRect t="3044" b="39510"/>
          <a:stretch/>
        </p:blipFill>
        <p:spPr>
          <a:xfrm>
            <a:off x="-330200" y="-249933"/>
            <a:ext cx="12981939" cy="7360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Google Shape;17;p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98868" y="596933"/>
            <a:ext cx="7194267" cy="5664135"/>
          </a:xfrm>
          <a:prstGeom prst="rect">
            <a:avLst/>
          </a:prstGeom>
          <a:noFill/>
          <a:ln>
            <a:noFill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</p:pic>
      <p:sp>
        <p:nvSpPr>
          <p:cNvPr id="18" name="Google Shape;18;p3"/>
          <p:cNvSpPr txBox="1">
            <a:spLocks noGrp="1"/>
          </p:cNvSpPr>
          <p:nvPr>
            <p:ph type="title"/>
          </p:nvPr>
        </p:nvSpPr>
        <p:spPr>
          <a:xfrm>
            <a:off x="3564000" y="3401200"/>
            <a:ext cx="5064000" cy="108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1pPr>
            <a:lvl2pPr lvl="1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2pPr>
            <a:lvl3pPr lvl="2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3pPr>
            <a:lvl4pPr lvl="3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4pPr>
            <a:lvl5pPr lvl="4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5pPr>
            <a:lvl6pPr lvl="5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6pPr>
            <a:lvl7pPr lvl="6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7pPr>
            <a:lvl8pPr lvl="7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8pPr>
            <a:lvl9pPr lvl="8" algn="ctr">
              <a:spcBef>
                <a:spcPts val="0"/>
              </a:spcBef>
              <a:spcAft>
                <a:spcPts val="0"/>
              </a:spcAft>
              <a:buSzPts val="4000"/>
              <a:buNone/>
              <a:defRPr sz="5333"/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subTitle" idx="1"/>
          </p:nvPr>
        </p:nvSpPr>
        <p:spPr>
          <a:xfrm>
            <a:off x="3916988" y="4409800"/>
            <a:ext cx="43580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2133">
                <a:solidFill>
                  <a:schemeClr val="dk2"/>
                </a:solidFill>
              </a:defRPr>
            </a:lvl1pPr>
            <a:lvl2pPr lvl="1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24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2pPr>
            <a:lvl3pPr lvl="2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24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3pPr>
            <a:lvl4pPr lvl="3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24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4pPr>
            <a:lvl5pPr lvl="4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24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5pPr>
            <a:lvl6pPr lvl="5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24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6pPr>
            <a:lvl7pPr lvl="6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24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7pPr>
            <a:lvl8pPr lvl="7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24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8pPr>
            <a:lvl9pPr lvl="8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B5394"/>
              </a:buClr>
              <a:buSzPts val="1800"/>
              <a:buFont typeface="Coming Soon"/>
              <a:buNone/>
              <a:defRPr sz="2400" b="1">
                <a:solidFill>
                  <a:srgbClr val="0B5394"/>
                </a:solidFill>
                <a:latin typeface="Coming Soon"/>
                <a:ea typeface="Coming Soon"/>
                <a:cs typeface="Coming Soon"/>
                <a:sym typeface="Coming Soon"/>
              </a:defRPr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5037600" y="1871733"/>
            <a:ext cx="2116800" cy="133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6400" b="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64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64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64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64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64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64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64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64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4502134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Google Shape;37;p7"/>
          <p:cNvPicPr preferRelativeResize="0"/>
          <p:nvPr/>
        </p:nvPicPr>
        <p:blipFill rotWithShape="1">
          <a:blip r:embed="rId2">
            <a:alphaModFix amt="28000"/>
          </a:blip>
          <a:srcRect t="3044" b="39510"/>
          <a:stretch/>
        </p:blipFill>
        <p:spPr>
          <a:xfrm>
            <a:off x="-330200" y="-249933"/>
            <a:ext cx="12981939" cy="7360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38" name="Google Shape;38;p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39234" y="268151"/>
            <a:ext cx="11513532" cy="6321700"/>
          </a:xfrm>
          <a:prstGeom prst="rect">
            <a:avLst/>
          </a:prstGeom>
          <a:noFill/>
          <a:ln>
            <a:noFill/>
          </a:ln>
        </p:spPr>
      </p:pic>
      <p:sp>
        <p:nvSpPr>
          <p:cNvPr id="39" name="Google Shape;39;p7"/>
          <p:cNvSpPr txBox="1">
            <a:spLocks noGrp="1"/>
          </p:cNvSpPr>
          <p:nvPr>
            <p:ph type="body" idx="1"/>
          </p:nvPr>
        </p:nvSpPr>
        <p:spPr>
          <a:xfrm>
            <a:off x="1328500" y="2534033"/>
            <a:ext cx="3868800" cy="302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4025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1pPr>
            <a:lvl2pPr marL="1219170" lvl="1" indent="-440256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2pPr>
            <a:lvl3pPr marL="1828754" lvl="2" indent="-440256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3pPr>
            <a:lvl4pPr marL="2438339" lvl="3" indent="-440256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4pPr>
            <a:lvl5pPr marL="3047924" lvl="4" indent="-440256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5pPr>
            <a:lvl6pPr marL="3657509" lvl="5" indent="-440256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6pPr>
            <a:lvl7pPr marL="4267093" lvl="6" indent="-440256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●"/>
              <a:defRPr sz="2133">
                <a:solidFill>
                  <a:schemeClr val="dk2"/>
                </a:solidFill>
              </a:defRPr>
            </a:lvl7pPr>
            <a:lvl8pPr marL="4876678" lvl="7" indent="-440256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Clr>
                <a:schemeClr val="dk2"/>
              </a:buClr>
              <a:buSzPts val="1600"/>
              <a:buChar char="○"/>
              <a:defRPr sz="2133">
                <a:solidFill>
                  <a:schemeClr val="dk2"/>
                </a:solidFill>
              </a:defRPr>
            </a:lvl8pPr>
            <a:lvl9pPr marL="5486263" lvl="8" indent="-440256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Clr>
                <a:schemeClr val="dk2"/>
              </a:buClr>
              <a:buSzPts val="1600"/>
              <a:buChar char="■"/>
              <a:defRPr sz="2133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40" name="Google Shape;40;p7"/>
          <p:cNvSpPr txBox="1">
            <a:spLocks noGrp="1"/>
          </p:cNvSpPr>
          <p:nvPr>
            <p:ph type="title"/>
          </p:nvPr>
        </p:nvSpPr>
        <p:spPr>
          <a:xfrm>
            <a:off x="1336433" y="948241"/>
            <a:ext cx="3205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31086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37CAA6-28E8-800F-C5A2-7FF1737FEC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BA73EE-409B-FE91-1787-0D02EEB39D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BA89D4-59D7-297C-C2B7-D4E0CEAAF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22D5A-B427-432F-B5D8-4D8845049603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0F8D5A-5D29-CBA8-530E-1C7A4EF9AB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415CAD-01C3-F978-5F3A-A68B55DDE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9D1A7-AD10-40B3-BCDF-EA46BB77C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5986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11A52A-58D5-6731-8136-9CF9F8F2B5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88DC73-2675-EA0D-98C2-D959552522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2F5E68-5578-C24E-6816-CBD3A0EC21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22D5A-B427-432F-B5D8-4D8845049603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2826AB-9115-1FA9-6F2A-D4C9796A3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FD62C6-16A0-8512-2754-B658F1AB2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9D1A7-AD10-40B3-BCDF-EA46BB77C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3248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1CB89-CF92-E347-7D41-3D7782029A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E97A5C-3D30-FF7B-0770-88F7A39149E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B9B88C-3AEE-08C0-C300-E2A69B47F9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360FA76-5660-785B-D1E7-58421ED5B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22D5A-B427-432F-B5D8-4D8845049603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4B4208-91BA-CC4F-AD50-D4854160D5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5FFF7A-8829-6CB8-D05B-5E65D4E94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9D1A7-AD10-40B3-BCDF-EA46BB77C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109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B14491-B705-08CB-9FBD-A4EB7D2706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85B0855-6C80-D86A-5974-C877BE8E8E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FBB50D-42BF-9CD9-2562-4B3892D029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59ED48-574E-CD20-8344-EA7674F4E66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D613DE1-27E2-924C-53A4-4B0E1BDD93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C95280-4573-0E4D-627D-4E74F4CE48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22D5A-B427-432F-B5D8-4D8845049603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298A2F9-804C-1CCE-F0CF-B06B07B28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AD0BA54-03BB-0C4C-82BF-5189E59F3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9D1A7-AD10-40B3-BCDF-EA46BB77C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094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2B175A-E3A9-090B-7075-7DD29B16A0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B7B1087-2ADE-A2E5-0B3D-3A9F04412E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22D5A-B427-432F-B5D8-4D8845049603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956A29-06D8-7B5B-5A54-490BDE1D34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5C030C-A883-D32C-8E19-285B6CB5E6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9D1A7-AD10-40B3-BCDF-EA46BB77C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721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85B1B7-6F5A-2C12-45AC-F50BB0D239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22D5A-B427-432F-B5D8-4D8845049603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ED5622-F067-C220-BB25-52D684870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F70F65-58BB-C4FC-2DAA-D2E36A004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9D1A7-AD10-40B3-BCDF-EA46BB77C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9255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3C268A-0E82-E9EF-9E6B-0B6982A35B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C9D9A2-729A-56BF-0425-30652A0521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6740997-00D3-1467-0D3C-4629E36C12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AEFECE-9C47-D5B7-95EE-A4B51AA832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22D5A-B427-432F-B5D8-4D8845049603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3AB32F-16E2-120C-74AF-2C8FCB372A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714FB7-D074-AFC0-23BA-43685A52E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9D1A7-AD10-40B3-BCDF-EA46BB77C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962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17954E-C5DB-A376-AD42-B8322DE937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EEC7C17-EE13-9834-2525-838E28F6DE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BA0345C-FEF1-AA06-A303-4217475C8F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024993E-56F8-645B-5CE5-E9F15B3559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22D5A-B427-432F-B5D8-4D8845049603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CCE58A-DC1A-021E-00B5-397D1ABF4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FB5BAB-2992-5B8B-7A64-EB58E318B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A9D1A7-AD10-40B3-BCDF-EA46BB77C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859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823DA8D-2E94-90B1-14D7-673B5DDB05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99C842-6BA1-1F89-A6E9-5370863CF7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F182FF-5B50-6950-32C6-7518371AB3F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022D5A-B427-432F-B5D8-4D8845049603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0CB36B-1A67-BFCE-E3BB-08DA673DFF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E2733D-7C07-85AB-DE0E-BA7421022E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A9D1A7-AD10-40B3-BCDF-EA46BB77C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895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3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0.emf"/><Relationship Id="rId7" Type="http://schemas.openxmlformats.org/officeDocument/2006/relationships/image" Target="../media/image3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image" Target="../media/image32.emf"/><Relationship Id="rId10" Type="http://schemas.openxmlformats.org/officeDocument/2006/relationships/image" Target="../media/image45.png"/><Relationship Id="rId4" Type="http://schemas.openxmlformats.org/officeDocument/2006/relationships/image" Target="../media/image31.emf"/><Relationship Id="rId9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0.emf"/><Relationship Id="rId7" Type="http://schemas.openxmlformats.org/officeDocument/2006/relationships/image" Target="../media/image3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image" Target="../media/image32.emf"/><Relationship Id="rId10" Type="http://schemas.openxmlformats.org/officeDocument/2006/relationships/image" Target="../media/image47.png"/><Relationship Id="rId4" Type="http://schemas.openxmlformats.org/officeDocument/2006/relationships/image" Target="../media/image31.emf"/><Relationship Id="rId9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emf"/><Relationship Id="rId4" Type="http://schemas.openxmlformats.org/officeDocument/2006/relationships/image" Target="../media/image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emf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5.png"/><Relationship Id="rId3" Type="http://schemas.openxmlformats.org/officeDocument/2006/relationships/image" Target="../media/image8.jpeg"/><Relationship Id="rId7" Type="http://schemas.openxmlformats.org/officeDocument/2006/relationships/image" Target="../media/image10.jpeg"/><Relationship Id="rId12" Type="http://schemas.openxmlformats.org/officeDocument/2006/relationships/image" Target="../media/image14.png"/><Relationship Id="rId17" Type="http://schemas.microsoft.com/office/2007/relationships/hdphoto" Target="../media/hdphoto1.wdp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3.png"/><Relationship Id="rId5" Type="http://schemas.openxmlformats.org/officeDocument/2006/relationships/image" Target="../media/image9.jpe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5EF3AF-05CB-C493-9307-0665A50A1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5B3329-EC31-AC45-A3D6-62C5165002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48175CA-A852-492F-0E7E-BDEAD4477B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4495" y="24848"/>
            <a:ext cx="12236495" cy="6833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1131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>
            <a:extLst>
              <a:ext uri="{FF2B5EF4-FFF2-40B4-BE49-F238E27FC236}">
                <a16:creationId xmlns:a16="http://schemas.microsoft.com/office/drawing/2014/main" id="{9FC9E7E7-7321-45B0-9970-C3B3D62CFD82}"/>
              </a:ext>
            </a:extLst>
          </p:cNvPr>
          <p:cNvSpPr/>
          <p:nvPr/>
        </p:nvSpPr>
        <p:spPr>
          <a:xfrm>
            <a:off x="1927196" y="1041990"/>
            <a:ext cx="8595899" cy="4114625"/>
          </a:xfrm>
          <a:prstGeom prst="cloud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CÁC BƯỚC TÌM BỘI CHUNG NHỎ NHẤT QUA PHÂN TÍCH THỪA SỐ NGUYÊN TỐ</a:t>
            </a:r>
          </a:p>
        </p:txBody>
      </p:sp>
    </p:spTree>
    <p:extLst>
      <p:ext uri="{BB962C8B-B14F-4D97-AF65-F5344CB8AC3E}">
        <p14:creationId xmlns:p14="http://schemas.microsoft.com/office/powerpoint/2010/main" val="31789601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/>
        </a:solidFill>
        <a:effectLst/>
      </p:bgPr>
    </p:bg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Google Shape;220;p33"/>
          <p:cNvSpPr txBox="1">
            <a:spLocks noGrp="1"/>
          </p:cNvSpPr>
          <p:nvPr>
            <p:ph type="body" idx="1"/>
          </p:nvPr>
        </p:nvSpPr>
        <p:spPr>
          <a:xfrm>
            <a:off x="520254" y="2012181"/>
            <a:ext cx="5472151" cy="3027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marL="0" indent="0" algn="just">
              <a:spcAft>
                <a:spcPts val="2133"/>
              </a:spcAft>
              <a:buNone/>
            </a:pP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Aft>
                <a:spcPts val="2133"/>
              </a:spcAft>
              <a:buNone/>
            </a:pP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3733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Google Shape;220;p33">
            <a:extLst>
              <a:ext uri="{FF2B5EF4-FFF2-40B4-BE49-F238E27FC236}">
                <a16:creationId xmlns:a16="http://schemas.microsoft.com/office/drawing/2014/main" id="{87C8A8E8-FE2B-403B-889E-5A996A69BE54}"/>
              </a:ext>
            </a:extLst>
          </p:cNvPr>
          <p:cNvSpPr txBox="1">
            <a:spLocks/>
          </p:cNvSpPr>
          <p:nvPr/>
        </p:nvSpPr>
        <p:spPr>
          <a:xfrm>
            <a:off x="6199597" y="2012182"/>
            <a:ext cx="5123723" cy="37942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Roboto Mono"/>
              <a:buChar char="●"/>
              <a:defRPr sz="1600" b="0" i="0" u="none" strike="noStrike" cap="none">
                <a:solidFill>
                  <a:schemeClr val="dk2"/>
                </a:solidFill>
                <a:latin typeface="Roboto Mono"/>
                <a:ea typeface="Roboto Mono"/>
                <a:cs typeface="Roboto Mono"/>
                <a:sym typeface="Roboto Mono"/>
              </a:defRPr>
            </a:lvl1pPr>
            <a:lvl2pPr marL="914400" marR="0" lvl="1" indent="-3302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Roboto Mono"/>
              <a:buChar char="○"/>
              <a:defRPr sz="1600" b="0" i="0" u="none" strike="noStrike" cap="none">
                <a:solidFill>
                  <a:schemeClr val="dk2"/>
                </a:solidFill>
                <a:latin typeface="Roboto Mono"/>
                <a:ea typeface="Roboto Mono"/>
                <a:cs typeface="Roboto Mono"/>
                <a:sym typeface="Roboto Mono"/>
              </a:defRPr>
            </a:lvl2pPr>
            <a:lvl3pPr marL="1371600" marR="0" lvl="2" indent="-3302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Roboto Mono"/>
              <a:buChar char="■"/>
              <a:defRPr sz="1600" b="0" i="0" u="none" strike="noStrike" cap="none">
                <a:solidFill>
                  <a:schemeClr val="dk2"/>
                </a:solidFill>
                <a:latin typeface="Roboto Mono"/>
                <a:ea typeface="Roboto Mono"/>
                <a:cs typeface="Roboto Mono"/>
                <a:sym typeface="Roboto Mono"/>
              </a:defRPr>
            </a:lvl3pPr>
            <a:lvl4pPr marL="1828800" marR="0" lvl="3" indent="-3302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Roboto Mono"/>
              <a:buChar char="●"/>
              <a:defRPr sz="1600" b="0" i="0" u="none" strike="noStrike" cap="none">
                <a:solidFill>
                  <a:schemeClr val="dk2"/>
                </a:solidFill>
                <a:latin typeface="Roboto Mono"/>
                <a:ea typeface="Roboto Mono"/>
                <a:cs typeface="Roboto Mono"/>
                <a:sym typeface="Roboto Mono"/>
              </a:defRPr>
            </a:lvl4pPr>
            <a:lvl5pPr marL="2286000" marR="0" lvl="4" indent="-3302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Roboto Mono"/>
              <a:buChar char="○"/>
              <a:defRPr sz="1600" b="0" i="0" u="none" strike="noStrike" cap="none">
                <a:solidFill>
                  <a:schemeClr val="dk2"/>
                </a:solidFill>
                <a:latin typeface="Roboto Mono"/>
                <a:ea typeface="Roboto Mono"/>
                <a:cs typeface="Roboto Mono"/>
                <a:sym typeface="Roboto Mono"/>
              </a:defRPr>
            </a:lvl5pPr>
            <a:lvl6pPr marL="2743200" marR="0" lvl="5" indent="-3302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Roboto Mono"/>
              <a:buChar char="■"/>
              <a:defRPr sz="1600" b="0" i="0" u="none" strike="noStrike" cap="none">
                <a:solidFill>
                  <a:schemeClr val="dk2"/>
                </a:solidFill>
                <a:latin typeface="Roboto Mono"/>
                <a:ea typeface="Roboto Mono"/>
                <a:cs typeface="Roboto Mono"/>
                <a:sym typeface="Roboto Mono"/>
              </a:defRPr>
            </a:lvl6pPr>
            <a:lvl7pPr marL="3200400" marR="0" lvl="6" indent="-3302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Roboto Mono"/>
              <a:buChar char="●"/>
              <a:defRPr sz="1600" b="0" i="0" u="none" strike="noStrike" cap="none">
                <a:solidFill>
                  <a:schemeClr val="dk2"/>
                </a:solidFill>
                <a:latin typeface="Roboto Mono"/>
                <a:ea typeface="Roboto Mono"/>
                <a:cs typeface="Roboto Mono"/>
                <a:sym typeface="Roboto Mono"/>
              </a:defRPr>
            </a:lvl7pPr>
            <a:lvl8pPr marL="3657600" marR="0" lvl="7" indent="-3302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Roboto Mono"/>
              <a:buChar char="○"/>
              <a:defRPr sz="1600" b="0" i="0" u="none" strike="noStrike" cap="none">
                <a:solidFill>
                  <a:schemeClr val="dk2"/>
                </a:solidFill>
                <a:latin typeface="Roboto Mono"/>
                <a:ea typeface="Roboto Mono"/>
                <a:cs typeface="Roboto Mono"/>
                <a:sym typeface="Roboto Mono"/>
              </a:defRPr>
            </a:lvl8pPr>
            <a:lvl9pPr marL="4114800" marR="0" lvl="8" indent="-3302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600"/>
              <a:buFont typeface="Roboto Mono"/>
              <a:buChar char="■"/>
              <a:defRPr sz="1600" b="0" i="0" u="none" strike="noStrike" cap="none">
                <a:solidFill>
                  <a:schemeClr val="dk2"/>
                </a:solidFill>
                <a:latin typeface="Roboto Mono"/>
                <a:ea typeface="Roboto Mono"/>
                <a:cs typeface="Roboto Mono"/>
                <a:sym typeface="Roboto Mono"/>
              </a:defRPr>
            </a:lvl9pPr>
          </a:lstStyle>
          <a:p>
            <a:pPr marL="0" indent="0" algn="just">
              <a:spcAft>
                <a:spcPts val="2133"/>
              </a:spcAft>
              <a:buNone/>
            </a:pPr>
            <a:r>
              <a:rPr lang="vi-VN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ta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Aft>
                <a:spcPts val="2133"/>
              </a:spcAft>
              <a:buNone/>
            </a:pPr>
            <a:r>
              <a:rPr lang="vi-VN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733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C8A5B7F-BEA4-4EEC-90F8-2829B6B60F9E}"/>
              </a:ext>
            </a:extLst>
          </p:cNvPr>
          <p:cNvSpPr/>
          <p:nvPr/>
        </p:nvSpPr>
        <p:spPr>
          <a:xfrm>
            <a:off x="756225" y="557284"/>
            <a:ext cx="10567095" cy="123004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TÌM BỘI CHUNG NHỎ NHẤT BẰNG CÁCH PHÂN TÍCH CÁC SỐ RA THỪA SỐ NGUYÊN TỐ</a:t>
            </a:r>
          </a:p>
        </p:txBody>
      </p:sp>
    </p:spTree>
    <p:extLst>
      <p:ext uri="{BB962C8B-B14F-4D97-AF65-F5344CB8AC3E}">
        <p14:creationId xmlns:p14="http://schemas.microsoft.com/office/powerpoint/2010/main" val="723755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27FF8D8-26A1-45C1-B301-9E1E8D4062E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362324" y="365125"/>
            <a:ext cx="2389693" cy="2389693"/>
          </a:xfrm>
          <a:prstGeom prst="rect">
            <a:avLst/>
          </a:prstGeom>
        </p:spPr>
      </p:pic>
      <p:sp>
        <p:nvSpPr>
          <p:cNvPr id="5" name="Arrow: Pentagon 4">
            <a:extLst>
              <a:ext uri="{FF2B5EF4-FFF2-40B4-BE49-F238E27FC236}">
                <a16:creationId xmlns:a16="http://schemas.microsoft.com/office/drawing/2014/main" id="{2FCC0EE9-7695-4847-AEF1-43039A5A737C}"/>
              </a:ext>
            </a:extLst>
          </p:cNvPr>
          <p:cNvSpPr/>
          <p:nvPr/>
        </p:nvSpPr>
        <p:spPr>
          <a:xfrm>
            <a:off x="956328" y="954154"/>
            <a:ext cx="2180492" cy="801858"/>
          </a:xfrm>
          <a:prstGeom prst="homePlat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F0C830C-171C-4EF0-B9B1-880CE3777036}"/>
              </a:ext>
            </a:extLst>
          </p:cNvPr>
          <p:cNvSpPr/>
          <p:nvPr/>
        </p:nvSpPr>
        <p:spPr>
          <a:xfrm>
            <a:off x="3742006" y="970671"/>
            <a:ext cx="3924886" cy="78534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NN(40;4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C9FFABE-A124-42DC-9B4B-409CE1533944}"/>
                  </a:ext>
                </a:extLst>
              </p:cNvPr>
              <p:cNvSpPr/>
              <p:nvPr/>
            </p:nvSpPr>
            <p:spPr>
              <a:xfrm>
                <a:off x="872197" y="2278966"/>
                <a:ext cx="9242474" cy="3854548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0=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5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8=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3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iê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; 3; 5</a:t>
                </a:r>
              </a:p>
              <a:p>
                <a:pPr algn="just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</a:p>
              <a:p>
                <a:pPr algn="just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.</a:t>
                </a:r>
              </a:p>
              <a:p>
                <a:pPr algn="just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CNN(40; 48) =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.5</m:t>
                    </m:r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40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C9FFABE-A124-42DC-9B4B-409CE15339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197" y="2278966"/>
                <a:ext cx="9242474" cy="3854548"/>
              </a:xfrm>
              <a:prstGeom prst="roundRect">
                <a:avLst/>
              </a:prstGeom>
              <a:blipFill>
                <a:blip r:embed="rId3"/>
                <a:stretch>
                  <a:fillRect b="-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0479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27FF8D8-26A1-45C1-B301-9E1E8D4062E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362324" y="365125"/>
            <a:ext cx="2389693" cy="2389693"/>
          </a:xfrm>
          <a:prstGeom prst="rect">
            <a:avLst/>
          </a:prstGeom>
        </p:spPr>
      </p:pic>
      <p:sp>
        <p:nvSpPr>
          <p:cNvPr id="5" name="Arrow: Pentagon 4">
            <a:extLst>
              <a:ext uri="{FF2B5EF4-FFF2-40B4-BE49-F238E27FC236}">
                <a16:creationId xmlns:a16="http://schemas.microsoft.com/office/drawing/2014/main" id="{2FCC0EE9-7695-4847-AEF1-43039A5A737C}"/>
              </a:ext>
            </a:extLst>
          </p:cNvPr>
          <p:cNvSpPr/>
          <p:nvPr/>
        </p:nvSpPr>
        <p:spPr>
          <a:xfrm>
            <a:off x="956328" y="724486"/>
            <a:ext cx="2180492" cy="801858"/>
          </a:xfrm>
          <a:prstGeom prst="homePlate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F0C830C-171C-4EF0-B9B1-880CE3777036}"/>
              </a:ext>
            </a:extLst>
          </p:cNvPr>
          <p:cNvSpPr/>
          <p:nvPr/>
        </p:nvSpPr>
        <p:spPr>
          <a:xfrm>
            <a:off x="3742005" y="970671"/>
            <a:ext cx="4248443" cy="78534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NN(32; 24;4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C9FFABE-A124-42DC-9B4B-409CE1533944}"/>
                  </a:ext>
                </a:extLst>
              </p:cNvPr>
              <p:cNvSpPr/>
              <p:nvPr/>
            </p:nvSpPr>
            <p:spPr>
              <a:xfrm>
                <a:off x="1318095" y="1993642"/>
                <a:ext cx="9096262" cy="4219082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32=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      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4=2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3;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8=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3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iê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2; 24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; 3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CNN(32; 24; 48) =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3=96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C9FFABE-A124-42DC-9B4B-409CE15339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095" y="1993642"/>
                <a:ext cx="9096262" cy="4219082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283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27FF8D8-26A1-45C1-B301-9E1E8D4062E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362324" y="365125"/>
            <a:ext cx="2389693" cy="2389693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F0C830C-171C-4EF0-B9B1-880CE3777036}"/>
              </a:ext>
            </a:extLst>
          </p:cNvPr>
          <p:cNvSpPr/>
          <p:nvPr/>
        </p:nvSpPr>
        <p:spPr>
          <a:xfrm>
            <a:off x="4657717" y="763175"/>
            <a:ext cx="4248443" cy="78534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NN(12; 18; 2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C9FFABE-A124-42DC-9B4B-409CE1533944}"/>
                  </a:ext>
                </a:extLst>
              </p:cNvPr>
              <p:cNvSpPr/>
              <p:nvPr/>
            </p:nvSpPr>
            <p:spPr>
              <a:xfrm>
                <a:off x="868390" y="1993642"/>
                <a:ext cx="9096262" cy="4219082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12=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3 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      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=2. 3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7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iê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; 18; 27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; 3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CNN(12; 18; 27) =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3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8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C9FFABE-A124-42DC-9B4B-409CE15339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390" y="1993642"/>
                <a:ext cx="9096262" cy="4219082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ibbon: Tilted Down 1">
            <a:extLst>
              <a:ext uri="{FF2B5EF4-FFF2-40B4-BE49-F238E27FC236}">
                <a16:creationId xmlns:a16="http://schemas.microsoft.com/office/drawing/2014/main" id="{5572FCCB-E062-4852-9AC6-2E577E6E5E5E}"/>
              </a:ext>
            </a:extLst>
          </p:cNvPr>
          <p:cNvSpPr/>
          <p:nvPr/>
        </p:nvSpPr>
        <p:spPr>
          <a:xfrm>
            <a:off x="629586" y="644577"/>
            <a:ext cx="3912434" cy="1111435"/>
          </a:xfrm>
          <a:prstGeom prst="ribb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3</a:t>
            </a:r>
          </a:p>
        </p:txBody>
      </p:sp>
    </p:spTree>
    <p:extLst>
      <p:ext uri="{BB962C8B-B14F-4D97-AF65-F5344CB8AC3E}">
        <p14:creationId xmlns:p14="http://schemas.microsoft.com/office/powerpoint/2010/main" val="253960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loud 3">
                <a:extLst>
                  <a:ext uri="{FF2B5EF4-FFF2-40B4-BE49-F238E27FC236}">
                    <a16:creationId xmlns:a16="http://schemas.microsoft.com/office/drawing/2014/main" id="{0F5A65DB-C475-415A-9381-72E0CF15F657}"/>
                  </a:ext>
                </a:extLst>
              </p:cNvPr>
              <p:cNvSpPr/>
              <p:nvPr/>
            </p:nvSpPr>
            <p:spPr>
              <a:xfrm>
                <a:off x="1312599" y="1371687"/>
                <a:ext cx="9090574" cy="4114625"/>
              </a:xfrm>
              <a:prstGeom prst="cloud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 ý: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⋮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CNN(</a:t>
                </a:r>
                <a:r>
                  <a:rPr lang="en-US" sz="36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sz="36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:r>
                  <a:rPr lang="en-US" sz="36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  <a:p>
                <a:pPr algn="ctr"/>
                <a:r>
                  <a:rPr lang="en-US" sz="36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36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6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BCNN(48;16)=48</a:t>
                </a:r>
              </a:p>
            </p:txBody>
          </p:sp>
        </mc:Choice>
        <mc:Fallback xmlns="">
          <p:sp>
            <p:nvSpPr>
              <p:cNvPr id="4" name="Cloud 3">
                <a:extLst>
                  <a:ext uri="{FF2B5EF4-FFF2-40B4-BE49-F238E27FC236}">
                    <a16:creationId xmlns:a16="http://schemas.microsoft.com/office/drawing/2014/main" id="{0F5A65DB-C475-415A-9381-72E0CF15F6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599" y="1371687"/>
                <a:ext cx="9090574" cy="4114625"/>
              </a:xfrm>
              <a:prstGeom prst="cloud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6526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0" name="Google Shape;220;p33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520254" y="2012181"/>
                <a:ext cx="5472151" cy="4065062"/>
              </a:xfrm>
              <a:prstGeom prst="rect">
                <a:avLst/>
              </a:prstGeom>
            </p:spPr>
            <p:txBody>
              <a:bodyPr spcFirstLastPara="1" vert="horz" wrap="square" lIns="121900" tIns="121900" rIns="121900" bIns="121900" rtlCol="0" anchor="t" anchorCtr="0">
                <a:noAutofit/>
              </a:bodyPr>
              <a:lstStyle/>
              <a:p>
                <a:pPr marL="0" indent="0" algn="just">
                  <a:buNone/>
                </a:pPr>
                <a:r>
                  <a:rPr lang="en-US" sz="32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Đ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i</a:t>
                </a:r>
                <a:endPara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just">
                  <a:buNone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indent="0" algn="just">
                  <a:buNone/>
                </a:pP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buNone/>
                </a:pPr>
                <a:endParaRPr sz="3733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0" name="Google Shape;220;p3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20254" y="2012181"/>
                <a:ext cx="5472151" cy="4065062"/>
              </a:xfrm>
              <a:prstGeom prst="rect">
                <a:avLst/>
              </a:prstGeom>
              <a:blipFill>
                <a:blip r:embed="rId3"/>
                <a:stretch>
                  <a:fillRect l="-2227" t="-150" r="-2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Google Shape;220;p33">
                <a:extLst>
                  <a:ext uri="{FF2B5EF4-FFF2-40B4-BE49-F238E27FC236}">
                    <a16:creationId xmlns:a16="http://schemas.microsoft.com/office/drawing/2014/main" id="{87C8A8E8-FE2B-403B-889E-5A996A69BE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45655" y="1664008"/>
                <a:ext cx="5123723" cy="4525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121900" tIns="121900" rIns="121900" bIns="121900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3020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"/>
                  <a:buChar char="●"/>
                  <a:defRPr sz="1600" b="0" i="0" u="none" strike="noStrike" cap="none">
                    <a:solidFill>
                      <a:schemeClr val="dk2"/>
                    </a:solidFill>
                    <a:latin typeface="Roboto Mono"/>
                    <a:ea typeface="Roboto Mono"/>
                    <a:cs typeface="Roboto Mono"/>
                    <a:sym typeface="Roboto Mono"/>
                  </a:defRPr>
                </a:lvl1pPr>
                <a:lvl2pPr marL="914400" marR="0" lvl="1" indent="-330200" algn="l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"/>
                  <a:buChar char="○"/>
                  <a:defRPr sz="1600" b="0" i="0" u="none" strike="noStrike" cap="none">
                    <a:solidFill>
                      <a:schemeClr val="dk2"/>
                    </a:solidFill>
                    <a:latin typeface="Roboto Mono"/>
                    <a:ea typeface="Roboto Mono"/>
                    <a:cs typeface="Roboto Mono"/>
                    <a:sym typeface="Roboto Mono"/>
                  </a:defRPr>
                </a:lvl2pPr>
                <a:lvl3pPr marL="1371600" marR="0" lvl="2" indent="-330200" algn="l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"/>
                  <a:buChar char="■"/>
                  <a:defRPr sz="1600" b="0" i="0" u="none" strike="noStrike" cap="none">
                    <a:solidFill>
                      <a:schemeClr val="dk2"/>
                    </a:solidFill>
                    <a:latin typeface="Roboto Mono"/>
                    <a:ea typeface="Roboto Mono"/>
                    <a:cs typeface="Roboto Mono"/>
                    <a:sym typeface="Roboto Mono"/>
                  </a:defRPr>
                </a:lvl3pPr>
                <a:lvl4pPr marL="1828800" marR="0" lvl="3" indent="-330200" algn="l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"/>
                  <a:buChar char="●"/>
                  <a:defRPr sz="1600" b="0" i="0" u="none" strike="noStrike" cap="none">
                    <a:solidFill>
                      <a:schemeClr val="dk2"/>
                    </a:solidFill>
                    <a:latin typeface="Roboto Mono"/>
                    <a:ea typeface="Roboto Mono"/>
                    <a:cs typeface="Roboto Mono"/>
                    <a:sym typeface="Roboto Mono"/>
                  </a:defRPr>
                </a:lvl4pPr>
                <a:lvl5pPr marL="2286000" marR="0" lvl="4" indent="-330200" algn="l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"/>
                  <a:buChar char="○"/>
                  <a:defRPr sz="1600" b="0" i="0" u="none" strike="noStrike" cap="none">
                    <a:solidFill>
                      <a:schemeClr val="dk2"/>
                    </a:solidFill>
                    <a:latin typeface="Roboto Mono"/>
                    <a:ea typeface="Roboto Mono"/>
                    <a:cs typeface="Roboto Mono"/>
                    <a:sym typeface="Roboto Mono"/>
                  </a:defRPr>
                </a:lvl5pPr>
                <a:lvl6pPr marL="2743200" marR="0" lvl="5" indent="-330200" algn="l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"/>
                  <a:buChar char="■"/>
                  <a:defRPr sz="1600" b="0" i="0" u="none" strike="noStrike" cap="none">
                    <a:solidFill>
                      <a:schemeClr val="dk2"/>
                    </a:solidFill>
                    <a:latin typeface="Roboto Mono"/>
                    <a:ea typeface="Roboto Mono"/>
                    <a:cs typeface="Roboto Mono"/>
                    <a:sym typeface="Roboto Mono"/>
                  </a:defRPr>
                </a:lvl6pPr>
                <a:lvl7pPr marL="3200400" marR="0" lvl="6" indent="-330200" algn="l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"/>
                  <a:buChar char="●"/>
                  <a:defRPr sz="1600" b="0" i="0" u="none" strike="noStrike" cap="none">
                    <a:solidFill>
                      <a:schemeClr val="dk2"/>
                    </a:solidFill>
                    <a:latin typeface="Roboto Mono"/>
                    <a:ea typeface="Roboto Mono"/>
                    <a:cs typeface="Roboto Mono"/>
                    <a:sym typeface="Roboto Mono"/>
                  </a:defRPr>
                </a:lvl7pPr>
                <a:lvl8pPr marL="3657600" marR="0" lvl="7" indent="-330200" algn="l" rtl="0">
                  <a:lnSpc>
                    <a:spcPct val="100000"/>
                  </a:lnSpc>
                  <a:spcBef>
                    <a:spcPts val="1600"/>
                  </a:spcBef>
                  <a:spcAft>
                    <a:spcPts val="0"/>
                  </a:spcAft>
                  <a:buClr>
                    <a:schemeClr val="dk2"/>
                  </a:buClr>
                  <a:buSzPts val="1600"/>
                  <a:buFont typeface="Roboto Mono"/>
                  <a:buChar char="○"/>
                  <a:defRPr sz="1600" b="0" i="0" u="none" strike="noStrike" cap="none">
                    <a:solidFill>
                      <a:schemeClr val="dk2"/>
                    </a:solidFill>
                    <a:latin typeface="Roboto Mono"/>
                    <a:ea typeface="Roboto Mono"/>
                    <a:cs typeface="Roboto Mono"/>
                    <a:sym typeface="Roboto Mono"/>
                  </a:defRPr>
                </a:lvl8pPr>
                <a:lvl9pPr marL="4114800" marR="0" lvl="8" indent="-330200" algn="l" rtl="0">
                  <a:lnSpc>
                    <a:spcPct val="100000"/>
                  </a:lnSpc>
                  <a:spcBef>
                    <a:spcPts val="1600"/>
                  </a:spcBef>
                  <a:spcAft>
                    <a:spcPts val="1600"/>
                  </a:spcAft>
                  <a:buClr>
                    <a:schemeClr val="dk2"/>
                  </a:buClr>
                  <a:buSzPts val="1600"/>
                  <a:buFont typeface="Roboto Mono"/>
                  <a:buChar char="■"/>
                  <a:defRPr sz="1600" b="0" i="0" u="none" strike="noStrike" cap="none">
                    <a:solidFill>
                      <a:schemeClr val="dk2"/>
                    </a:solidFill>
                    <a:latin typeface="Roboto Mono"/>
                    <a:ea typeface="Roboto Mono"/>
                    <a:cs typeface="Roboto Mono"/>
                    <a:sym typeface="Roboto Mono"/>
                  </a:defRPr>
                </a:lvl9pPr>
              </a:lstStyle>
              <a:p>
                <a:pPr marL="0" indent="0" algn="just">
                  <a:spcAft>
                    <a:spcPts val="2133"/>
                  </a:spcAft>
                  <a:buNone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2. 18 = 216</a:t>
                </a:r>
              </a:p>
              <a:p>
                <a:pPr marL="0" indent="0" algn="just">
                  <a:spcAft>
                    <a:spcPts val="2133"/>
                  </a:spcAft>
                  <a:buNone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just">
                  <a:spcAft>
                    <a:spcPts val="2133"/>
                  </a:spcAft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.18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.18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.12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.18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spcAft>
                    <a:spcPts val="2133"/>
                  </a:spcAft>
                  <a:buNone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0+84</m:t>
                        </m:r>
                      </m:num>
                      <m:den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16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74</m:t>
                        </m:r>
                      </m:num>
                      <m:den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16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sz="3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9</m:t>
                        </m:r>
                      </m:num>
                      <m:den>
                        <m:r>
                          <a:rPr lang="en-US" sz="32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den>
                    </m:f>
                    <m:r>
                      <a:rPr lang="en-US" sz="3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spcAft>
                    <a:spcPts val="2133"/>
                  </a:spcAft>
                  <a:buNone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𝟗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𝟔</m:t>
                        </m:r>
                      </m:den>
                    </m:f>
                  </m:oMath>
                </a14:m>
                <a:endPara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spcAft>
                    <a:spcPts val="2133"/>
                  </a:spcAft>
                  <a:buNone/>
                </a:pPr>
                <a:endPara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spcAft>
                    <a:spcPts val="2133"/>
                  </a:spcAft>
                  <a:buNone/>
                </a:pPr>
                <a:endParaRPr lang="en-US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spcAft>
                    <a:spcPts val="2133"/>
                  </a:spcAft>
                  <a:buNone/>
                </a:pPr>
                <a:endParaRPr lang="vi-VN" sz="3200" dirty="0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Google Shape;220;p33">
                <a:extLst>
                  <a:ext uri="{FF2B5EF4-FFF2-40B4-BE49-F238E27FC236}">
                    <a16:creationId xmlns:a16="http://schemas.microsoft.com/office/drawing/2014/main" id="{87C8A8E8-FE2B-403B-889E-5A996A69BE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5655" y="1664008"/>
                <a:ext cx="5123723" cy="4525777"/>
              </a:xfrm>
              <a:prstGeom prst="rect">
                <a:avLst/>
              </a:prstGeom>
              <a:blipFill>
                <a:blip r:embed="rId4"/>
                <a:stretch>
                  <a:fillRect l="-2378" t="-2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2083CB0B-50A2-4C6A-ACD3-D966D4B71F48}"/>
              </a:ext>
            </a:extLst>
          </p:cNvPr>
          <p:cNvSpPr/>
          <p:nvPr/>
        </p:nvSpPr>
        <p:spPr>
          <a:xfrm>
            <a:off x="1219824" y="567182"/>
            <a:ext cx="9752351" cy="96875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ỨNG DỤNG BCNN VÀO CỘNG TRỪ PHÂN SỐ KHÔNG CÙNG MẪU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F7C9482-808C-456F-99DC-8EE8056EB78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504" y="1535940"/>
            <a:ext cx="1729918" cy="1729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656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CF0C830C-171C-4EF0-B9B1-880CE3777036}"/>
              </a:ext>
            </a:extLst>
          </p:cNvPr>
          <p:cNvSpPr/>
          <p:nvPr/>
        </p:nvSpPr>
        <p:spPr>
          <a:xfrm>
            <a:off x="1219824" y="554638"/>
            <a:ext cx="9752351" cy="96875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 ỨNG DỤNG BCNN VÀO CỘNG TRỪ PHÂN SỐ KHÔNG CÙNG MẪU</a:t>
            </a:r>
            <a:r>
              <a:rPr lang="vi-VN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CB3737A-345D-49EC-82B6-980E0B2CF31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7216" y="1294733"/>
            <a:ext cx="1729918" cy="17299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C844F8-BFB2-4DE2-B741-98B12ECB11E5}"/>
                  </a:ext>
                </a:extLst>
              </p:cNvPr>
              <p:cNvSpPr txBox="1"/>
              <p:nvPr/>
            </p:nvSpPr>
            <p:spPr>
              <a:xfrm>
                <a:off x="494675" y="1937167"/>
                <a:ext cx="10792293" cy="43661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CNN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= BCNN(12; 18) = 36</a:t>
                </a:r>
              </a:p>
              <a:p>
                <a:pPr algn="just"/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chi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36 : 12 =3;             36 : 18 = 2</a:t>
                </a:r>
              </a:p>
              <a:p>
                <a:pPr algn="just"/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indent="0" algn="ctr">
                  <a:spcAft>
                    <a:spcPts val="2133"/>
                  </a:spcAft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>
                      <a:rPr lang="en-US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𝟖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𝟓</m:t>
                        </m:r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𝟒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𝟔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sz="28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𝟗</m:t>
                        </m:r>
                      </m:num>
                      <m:den>
                        <m:r>
                          <a:rPr lang="en-US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𝟔</m:t>
                        </m:r>
                      </m:den>
                    </m:f>
                    <m:r>
                      <a:rPr lang="en-US" sz="2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C844F8-BFB2-4DE2-B741-98B12ECB1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75" y="1937167"/>
                <a:ext cx="10792293" cy="4366195"/>
              </a:xfrm>
              <a:prstGeom prst="rect">
                <a:avLst/>
              </a:prstGeom>
              <a:blipFill>
                <a:blip r:embed="rId3"/>
                <a:stretch>
                  <a:fillRect l="-1129" r="-1129" b="-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9785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>
            <a:extLst>
              <a:ext uri="{FF2B5EF4-FFF2-40B4-BE49-F238E27FC236}">
                <a16:creationId xmlns:a16="http://schemas.microsoft.com/office/drawing/2014/main" id="{0F5A65DB-C475-415A-9381-72E0CF15F657}"/>
              </a:ext>
            </a:extLst>
          </p:cNvPr>
          <p:cNvSpPr/>
          <p:nvPr/>
        </p:nvSpPr>
        <p:spPr>
          <a:xfrm>
            <a:off x="979356" y="974362"/>
            <a:ext cx="3652605" cy="3057992"/>
          </a:xfrm>
          <a:prstGeom prst="cloud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allout: Line 1">
            <a:extLst>
              <a:ext uri="{FF2B5EF4-FFF2-40B4-BE49-F238E27FC236}">
                <a16:creationId xmlns:a16="http://schemas.microsoft.com/office/drawing/2014/main" id="{4F080054-4A2D-456D-958D-3CEA1A0D68D2}"/>
              </a:ext>
            </a:extLst>
          </p:cNvPr>
          <p:cNvSpPr/>
          <p:nvPr/>
        </p:nvSpPr>
        <p:spPr>
          <a:xfrm>
            <a:off x="5066676" y="869430"/>
            <a:ext cx="5771213" cy="1304144"/>
          </a:xfrm>
          <a:prstGeom prst="borderCallout1">
            <a:avLst>
              <a:gd name="adj1" fmla="val 39670"/>
              <a:gd name="adj2" fmla="val 2023"/>
              <a:gd name="adj3" fmla="val 38937"/>
              <a:gd name="adj4" fmla="val 2186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NN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allout: Line 2">
            <a:extLst>
              <a:ext uri="{FF2B5EF4-FFF2-40B4-BE49-F238E27FC236}">
                <a16:creationId xmlns:a16="http://schemas.microsoft.com/office/drawing/2014/main" id="{73111041-2FF9-4DCE-8E05-48F6C799991B}"/>
              </a:ext>
            </a:extLst>
          </p:cNvPr>
          <p:cNvSpPr/>
          <p:nvPr/>
        </p:nvSpPr>
        <p:spPr>
          <a:xfrm>
            <a:off x="5066676" y="2503357"/>
            <a:ext cx="6145968" cy="3657600"/>
          </a:xfrm>
          <a:prstGeom prst="borderCallout1">
            <a:avLst>
              <a:gd name="adj1" fmla="val 40972"/>
              <a:gd name="adj2" fmla="val -65"/>
              <a:gd name="adj3" fmla="val 38908"/>
              <a:gd name="adj4" fmla="val -18594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fr-FR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BCNN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24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i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fr-F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24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Cloud 6">
            <a:extLst>
              <a:ext uri="{FF2B5EF4-FFF2-40B4-BE49-F238E27FC236}">
                <a16:creationId xmlns:a16="http://schemas.microsoft.com/office/drawing/2014/main" id="{B112A271-B3BB-48F3-ACE4-EDA42EBF6542}"/>
              </a:ext>
            </a:extLst>
          </p:cNvPr>
          <p:cNvSpPr/>
          <p:nvPr/>
        </p:nvSpPr>
        <p:spPr>
          <a:xfrm>
            <a:off x="644577" y="2803161"/>
            <a:ext cx="4422099" cy="3057992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8614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 animBg="1"/>
      <p:bldP spid="2" grpId="0" animBg="1"/>
      <p:bldP spid="3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32"/>
          <p:cNvSpPr txBox="1">
            <a:spLocks noGrp="1"/>
          </p:cNvSpPr>
          <p:nvPr>
            <p:ph type="title" idx="2"/>
          </p:nvPr>
        </p:nvSpPr>
        <p:spPr>
          <a:xfrm>
            <a:off x="5037600" y="1871733"/>
            <a:ext cx="2116800" cy="133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 dirty="0"/>
              <a:t>03</a:t>
            </a:r>
            <a:endParaRPr dirty="0"/>
          </a:p>
        </p:txBody>
      </p:sp>
      <p:pic>
        <p:nvPicPr>
          <p:cNvPr id="211" name="Google Shape;211;p32"/>
          <p:cNvPicPr preferRelativeResize="0"/>
          <p:nvPr/>
        </p:nvPicPr>
        <p:blipFill>
          <a:blip r:embed="rId3">
            <a:alphaModFix amt="86000"/>
          </a:blip>
          <a:stretch>
            <a:fillRect/>
          </a:stretch>
        </p:blipFill>
        <p:spPr>
          <a:xfrm rot="1344117">
            <a:off x="5098568" y="1765967"/>
            <a:ext cx="1994865" cy="15475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12" name="Google Shape;212;p32"/>
          <p:cNvPicPr preferRelativeResize="0"/>
          <p:nvPr/>
        </p:nvPicPr>
        <p:blipFill rotWithShape="1">
          <a:blip r:embed="rId4">
            <a:alphaModFix/>
          </a:blip>
          <a:srcRect t="16970" r="8892" b="21025"/>
          <a:stretch/>
        </p:blipFill>
        <p:spPr>
          <a:xfrm rot="10800000">
            <a:off x="1111600" y="1634133"/>
            <a:ext cx="2715800" cy="1080368"/>
          </a:xfrm>
          <a:prstGeom prst="rect">
            <a:avLst/>
          </a:prstGeom>
          <a:noFill/>
          <a:ln>
            <a:noFill/>
          </a:ln>
        </p:spPr>
      </p:pic>
      <p:pic>
        <p:nvPicPr>
          <p:cNvPr id="213" name="Google Shape;213;p32"/>
          <p:cNvPicPr preferRelativeResize="0"/>
          <p:nvPr/>
        </p:nvPicPr>
        <p:blipFill rotWithShape="1">
          <a:blip r:embed="rId5">
            <a:alphaModFix/>
          </a:blip>
          <a:srcRect t="16734" r="8892" b="18300"/>
          <a:stretch/>
        </p:blipFill>
        <p:spPr>
          <a:xfrm rot="10800000">
            <a:off x="1111600" y="2317276"/>
            <a:ext cx="2715800" cy="1128056"/>
          </a:xfrm>
          <a:prstGeom prst="rect">
            <a:avLst/>
          </a:prstGeom>
          <a:noFill/>
          <a:ln>
            <a:noFill/>
          </a:ln>
        </p:spPr>
      </p:pic>
      <p:sp>
        <p:nvSpPr>
          <p:cNvPr id="214" name="Google Shape;214;p32"/>
          <p:cNvSpPr txBox="1">
            <a:spLocks noGrp="1"/>
          </p:cNvSpPr>
          <p:nvPr>
            <p:ph type="title"/>
          </p:nvPr>
        </p:nvSpPr>
        <p:spPr>
          <a:xfrm>
            <a:off x="3564000" y="3401200"/>
            <a:ext cx="5064000" cy="1087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YỆN TẬP, </a:t>
            </a:r>
            <a:br>
              <a:rPr lang="e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39096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78B0C91-1292-40E9-9DB0-A58E6F8C27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659" y="399928"/>
            <a:ext cx="1101330" cy="91452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5F0E043-6F3F-424F-8E66-CA300C639F3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9439"/>
          <a:stretch/>
        </p:blipFill>
        <p:spPr>
          <a:xfrm>
            <a:off x="9718823" y="4506444"/>
            <a:ext cx="2411107" cy="20325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C13527C-EA72-4A34-B7B4-527C87D91B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424" y="1827721"/>
            <a:ext cx="3126422" cy="3997827"/>
          </a:xfrm>
          <a:prstGeom prst="rect">
            <a:avLst/>
          </a:prstGeom>
        </p:spPr>
      </p:pic>
      <p:sp>
        <p:nvSpPr>
          <p:cNvPr id="14" name="Google Shape;1040;p39"/>
          <p:cNvSpPr txBox="1"/>
          <p:nvPr/>
        </p:nvSpPr>
        <p:spPr>
          <a:xfrm>
            <a:off x="4674003" y="349342"/>
            <a:ext cx="5957725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THIẾT BỊ DẠY HỌC VÀ HỌC LIỆU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0798" y="1887642"/>
            <a:ext cx="759396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GK, kế hoạch bài dạy, thước thẳng, bảng phụ hoặc máy chiếu</a:t>
            </a:r>
            <a:r>
              <a:rPr lang="en-US" sz="4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iếu</a:t>
            </a:r>
            <a:r>
              <a:rPr lang="en-US" sz="4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ập</a:t>
            </a:r>
            <a:r>
              <a:rPr lang="vi-VN" sz="4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4080798" y="4236916"/>
            <a:ext cx="759396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, thước thẳng, bảng nhóm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747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2C1C84F1-ADAA-4D21-B584-1470DAE1470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7347" r="25607" b="-3169"/>
          <a:stretch/>
        </p:blipFill>
        <p:spPr>
          <a:xfrm>
            <a:off x="10740383" y="259322"/>
            <a:ext cx="1200150" cy="153146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ED30299-16B9-40C3-886C-D26D3668FA2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6256" t="-41660" r="-22977" b="41660"/>
          <a:stretch/>
        </p:blipFill>
        <p:spPr>
          <a:xfrm>
            <a:off x="241081" y="4832943"/>
            <a:ext cx="1305930" cy="176573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A3227EA-9B5A-46E6-86D4-43F0852F448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0593"/>
          <a:stretch/>
        </p:blipFill>
        <p:spPr>
          <a:xfrm>
            <a:off x="241081" y="259322"/>
            <a:ext cx="1689470" cy="111973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F29FA4F-C814-48E1-A176-FD91444C0F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299" y="3230696"/>
            <a:ext cx="1422712" cy="1181391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760880D7-D85E-4A76-8206-3B56DE026C30}"/>
              </a:ext>
            </a:extLst>
          </p:cNvPr>
          <p:cNvGrpSpPr/>
          <p:nvPr/>
        </p:nvGrpSpPr>
        <p:grpSpPr>
          <a:xfrm>
            <a:off x="10230836" y="4629150"/>
            <a:ext cx="1715737" cy="1962272"/>
            <a:chOff x="8194080" y="3408873"/>
            <a:chExt cx="2724693" cy="3182549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223A5C81-BB92-42C7-BBDA-00D785ED1B8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b="19213"/>
            <a:stretch/>
          </p:blipFill>
          <p:spPr>
            <a:xfrm>
              <a:off x="8194080" y="4487627"/>
              <a:ext cx="2477043" cy="2103795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CF12F273-4548-4B78-A714-65F49E914FB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445250" y="3408873"/>
              <a:ext cx="1473523" cy="1473563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2152971" y="797922"/>
                <a:ext cx="8587412" cy="13035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Ví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dụ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6.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Thự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hiệ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phép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tính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algn="ctr"/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𝟑𝟐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𝟒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𝟒𝟖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971" y="797922"/>
                <a:ext cx="8587412" cy="1303562"/>
              </a:xfrm>
              <a:prstGeom prst="rect">
                <a:avLst/>
              </a:prstGeom>
              <a:blipFill>
                <a:blip r:embed="rId9"/>
                <a:stretch>
                  <a:fillRect l="-1774" t="-6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0E956E11-1142-4730-8174-D4768342BB78}"/>
                  </a:ext>
                </a:extLst>
              </p:cNvPr>
              <p:cNvSpPr/>
              <p:nvPr/>
            </p:nvSpPr>
            <p:spPr>
              <a:xfrm>
                <a:off x="1547011" y="2601800"/>
                <a:ext cx="9818557" cy="315753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BCNN( 32; 24; 48) = 96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96 : 32 = 3, 96 : 24 = 4, 96 : 48 =2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T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2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3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6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4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4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4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6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8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2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8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2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6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2</m:t>
                        </m:r>
                      </m:den>
                    </m:f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8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6</m:t>
                        </m:r>
                      </m:den>
                    </m:f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4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6</m:t>
                        </m:r>
                      </m:den>
                    </m:f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6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6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0E956E11-1142-4730-8174-D4768342BB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011" y="2601800"/>
                <a:ext cx="9818557" cy="3157531"/>
              </a:xfrm>
              <a:prstGeom prst="rect">
                <a:avLst/>
              </a:prstGeom>
              <a:blipFill>
                <a:blip r:embed="rId10"/>
                <a:stretch>
                  <a:fillRect l="-1551"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Pentagon 1">
            <a:extLst>
              <a:ext uri="{FF2B5EF4-FFF2-40B4-BE49-F238E27FC236}">
                <a16:creationId xmlns:a16="http://schemas.microsoft.com/office/drawing/2014/main" id="{520EBADD-1F4E-4CFC-8F46-D314D4C7EBDF}"/>
              </a:ext>
            </a:extLst>
          </p:cNvPr>
          <p:cNvSpPr/>
          <p:nvPr/>
        </p:nvSpPr>
        <p:spPr>
          <a:xfrm>
            <a:off x="734518" y="1635323"/>
            <a:ext cx="1888761" cy="840167"/>
          </a:xfrm>
          <a:prstGeom prst="homePlat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3370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2C1C84F1-ADAA-4D21-B584-1470DAE1470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7347" r="25607" b="-3169"/>
          <a:stretch/>
        </p:blipFill>
        <p:spPr>
          <a:xfrm>
            <a:off x="10740383" y="259322"/>
            <a:ext cx="1200150" cy="153146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ED30299-16B9-40C3-886C-D26D3668FA2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6256" t="-41660" r="-22977" b="41660"/>
          <a:stretch/>
        </p:blipFill>
        <p:spPr>
          <a:xfrm>
            <a:off x="241081" y="4832943"/>
            <a:ext cx="1305930" cy="176573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A3227EA-9B5A-46E6-86D4-43F0852F448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0593"/>
          <a:stretch/>
        </p:blipFill>
        <p:spPr>
          <a:xfrm>
            <a:off x="241081" y="259322"/>
            <a:ext cx="1689470" cy="111973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F29FA4F-C814-48E1-A176-FD91444C0F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299" y="3230696"/>
            <a:ext cx="1422712" cy="1181391"/>
          </a:xfrm>
          <a:prstGeom prst="rect">
            <a:avLst/>
          </a:prstGeom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760880D7-D85E-4A76-8206-3B56DE026C30}"/>
              </a:ext>
            </a:extLst>
          </p:cNvPr>
          <p:cNvGrpSpPr/>
          <p:nvPr/>
        </p:nvGrpSpPr>
        <p:grpSpPr>
          <a:xfrm>
            <a:off x="10230836" y="4629150"/>
            <a:ext cx="1715737" cy="1962272"/>
            <a:chOff x="8194080" y="3408873"/>
            <a:chExt cx="2724693" cy="3182549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223A5C81-BB92-42C7-BBDA-00D785ED1B8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b="19213"/>
            <a:stretch/>
          </p:blipFill>
          <p:spPr>
            <a:xfrm>
              <a:off x="8194080" y="4487627"/>
              <a:ext cx="2477043" cy="2103795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CF12F273-4548-4B78-A714-65F49E914FB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9445250" y="3408873"/>
              <a:ext cx="1473523" cy="1473563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2152971" y="797922"/>
                <a:ext cx="8587412" cy="1327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Luyệ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tập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4. 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Thự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hiệ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phép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tính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</a:endParaRPr>
              </a:p>
              <a:p>
                <a:pPr algn="ctr"/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971" y="797922"/>
                <a:ext cx="8587412" cy="1327286"/>
              </a:xfrm>
              <a:prstGeom prst="rect">
                <a:avLst/>
              </a:prstGeom>
              <a:blipFill>
                <a:blip r:embed="rId9"/>
                <a:stretch>
                  <a:fillRect l="-1774" t="-6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0E956E11-1142-4730-8174-D4768342BB78}"/>
                  </a:ext>
                </a:extLst>
              </p:cNvPr>
              <p:cNvSpPr/>
              <p:nvPr/>
            </p:nvSpPr>
            <p:spPr>
              <a:xfrm>
                <a:off x="1547011" y="2601800"/>
                <a:ext cx="9818557" cy="3844066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BCNN( 15; 25; 10) = 150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ctr">
                  <a:lnSpc>
                    <a:spcPct val="130000"/>
                  </a:lnSpc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0 : 15 = 10, 150 : 25 = 6, 150 : 10 =15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T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10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50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50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3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50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10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50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8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50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35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50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27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50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0E956E11-1142-4730-8174-D4768342BB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011" y="2601800"/>
                <a:ext cx="9818557" cy="3844066"/>
              </a:xfrm>
              <a:prstGeom prst="rect">
                <a:avLst/>
              </a:prstGeom>
              <a:blipFill>
                <a:blip r:embed="rId10"/>
                <a:stretch>
                  <a:fillRect l="-1551" b="-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Pentagon 1">
            <a:extLst>
              <a:ext uri="{FF2B5EF4-FFF2-40B4-BE49-F238E27FC236}">
                <a16:creationId xmlns:a16="http://schemas.microsoft.com/office/drawing/2014/main" id="{520EBADD-1F4E-4CFC-8F46-D314D4C7EBDF}"/>
              </a:ext>
            </a:extLst>
          </p:cNvPr>
          <p:cNvSpPr/>
          <p:nvPr/>
        </p:nvSpPr>
        <p:spPr>
          <a:xfrm>
            <a:off x="734518" y="1635323"/>
            <a:ext cx="1888761" cy="840167"/>
          </a:xfrm>
          <a:prstGeom prst="homePlate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4613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78B0C91-1292-40E9-9DB0-A58E6F8C27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659" y="459889"/>
            <a:ext cx="1101330" cy="91452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5F0E043-6F3F-424F-8E66-CA300C639F3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9439"/>
          <a:stretch/>
        </p:blipFill>
        <p:spPr>
          <a:xfrm>
            <a:off x="9718823" y="4506444"/>
            <a:ext cx="2411107" cy="2032500"/>
          </a:xfrm>
          <a:prstGeom prst="rect">
            <a:avLst/>
          </a:prstGeom>
        </p:spPr>
      </p:pic>
      <p:sp>
        <p:nvSpPr>
          <p:cNvPr id="6" name="Arrow: Pentagon 5">
            <a:extLst>
              <a:ext uri="{FF2B5EF4-FFF2-40B4-BE49-F238E27FC236}">
                <a16:creationId xmlns:a16="http://schemas.microsoft.com/office/drawing/2014/main" id="{31E2713E-B464-4DDB-A0AC-43CEEE969734}"/>
              </a:ext>
            </a:extLst>
          </p:cNvPr>
          <p:cNvSpPr/>
          <p:nvPr/>
        </p:nvSpPr>
        <p:spPr>
          <a:xfrm>
            <a:off x="605697" y="3250874"/>
            <a:ext cx="2672296" cy="1214203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E5F842E1-9637-4ADD-B6AA-9D1F18DC6E1E}"/>
              </a:ext>
            </a:extLst>
          </p:cNvPr>
          <p:cNvSpPr/>
          <p:nvPr/>
        </p:nvSpPr>
        <p:spPr>
          <a:xfrm>
            <a:off x="3735785" y="2180492"/>
            <a:ext cx="7188591" cy="1461686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N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2B4459FB-9A89-4850-8552-4FBF940054A9}"/>
              </a:ext>
            </a:extLst>
          </p:cNvPr>
          <p:cNvSpPr/>
          <p:nvPr/>
        </p:nvSpPr>
        <p:spPr>
          <a:xfrm>
            <a:off x="3735785" y="4160719"/>
            <a:ext cx="7237015" cy="136197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N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loud 3">
            <a:extLst>
              <a:ext uri="{FF2B5EF4-FFF2-40B4-BE49-F238E27FC236}">
                <a16:creationId xmlns:a16="http://schemas.microsoft.com/office/drawing/2014/main" id="{067BF541-E5C4-4B28-B1E0-DCC3D2411621}"/>
              </a:ext>
            </a:extLst>
          </p:cNvPr>
          <p:cNvSpPr/>
          <p:nvPr/>
        </p:nvSpPr>
        <p:spPr>
          <a:xfrm>
            <a:off x="3043311" y="650354"/>
            <a:ext cx="6330461" cy="1361975"/>
          </a:xfrm>
          <a:prstGeom prst="cloud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ng</a:t>
            </a:r>
            <a:r>
              <a:rPr lang="en-US" sz="4800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ố</a:t>
            </a:r>
            <a:endParaRPr lang="en-US" sz="4800" b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964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78B0C91-1292-40E9-9DB0-A58E6F8C27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960" y="821415"/>
            <a:ext cx="1101330" cy="91452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5F0E043-6F3F-424F-8E66-CA300C639F3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9439"/>
          <a:stretch/>
        </p:blipFill>
        <p:spPr>
          <a:xfrm>
            <a:off x="5206217" y="2860282"/>
            <a:ext cx="2411107" cy="20325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B9575FB-29F3-4604-9B59-9307783AA15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4566" b="19126"/>
          <a:stretch/>
        </p:blipFill>
        <p:spPr>
          <a:xfrm rot="5126995" flipV="1">
            <a:off x="318967" y="3919589"/>
            <a:ext cx="1656699" cy="160262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E1E040F-46AB-465D-A875-86C9E504CBF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4566" b="19126"/>
          <a:stretch/>
        </p:blipFill>
        <p:spPr>
          <a:xfrm rot="5126995" flipV="1">
            <a:off x="10102456" y="551399"/>
            <a:ext cx="1656699" cy="160262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498538" y="1875436"/>
            <a:ext cx="6045336" cy="1483999"/>
            <a:chOff x="2702879" y="5056501"/>
            <a:chExt cx="6045336" cy="1483999"/>
          </a:xfrm>
        </p:grpSpPr>
        <p:sp>
          <p:nvSpPr>
            <p:cNvPr id="23" name="Flowchart: Display 22"/>
            <p:cNvSpPr/>
            <p:nvPr/>
          </p:nvSpPr>
          <p:spPr>
            <a:xfrm>
              <a:off x="2702879" y="5056501"/>
              <a:ext cx="6045336" cy="1483999"/>
            </a:xfrm>
            <a:prstGeom prst="flowChartDisplay">
              <a:avLst/>
            </a:prstGeom>
            <a:solidFill>
              <a:srgbClr val="FCC062"/>
            </a:solidFill>
            <a:ln>
              <a:solidFill>
                <a:srgbClr val="FCC062"/>
              </a:solidFill>
            </a:ln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463966" y="5297119"/>
              <a:ext cx="5082554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Đọ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lạ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toà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bộ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bà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đã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họ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họ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bà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bà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cũ</a:t>
              </a:r>
              <a:endParaRPr lang="en-US" sz="28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284155" y="3538669"/>
            <a:ext cx="5625029" cy="1483999"/>
            <a:chOff x="5580863" y="3105189"/>
            <a:chExt cx="5164264" cy="1483999"/>
          </a:xfrm>
          <a:solidFill>
            <a:srgbClr val="FF00FF"/>
          </a:solidFill>
        </p:grpSpPr>
        <p:sp>
          <p:nvSpPr>
            <p:cNvPr id="22" name="Flowchart: Display 21"/>
            <p:cNvSpPr/>
            <p:nvPr/>
          </p:nvSpPr>
          <p:spPr>
            <a:xfrm>
              <a:off x="5580863" y="3105189"/>
              <a:ext cx="5164264" cy="1483999"/>
            </a:xfrm>
            <a:prstGeom prst="flowChartDisplay">
              <a:avLst/>
            </a:prstGeom>
            <a:grpFill/>
            <a:ln>
              <a:solidFill>
                <a:srgbClr val="FCC062"/>
              </a:solidFill>
            </a:ln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206590" y="3308579"/>
              <a:ext cx="4223323" cy="1087938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sz="3200" dirty="0" err="1">
                  <a:solidFill>
                    <a:srgbClr val="FEFCF4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Làm</a:t>
              </a:r>
              <a:r>
                <a:rPr lang="en-US" sz="3200" dirty="0">
                  <a:solidFill>
                    <a:srgbClr val="FEFCF4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EFCF4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ài</a:t>
              </a:r>
              <a:r>
                <a:rPr lang="en-US" sz="3200" dirty="0">
                  <a:solidFill>
                    <a:srgbClr val="FEFCF4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EFCF4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ập</a:t>
              </a:r>
              <a:r>
                <a:rPr lang="en-US" sz="3200" dirty="0">
                  <a:solidFill>
                    <a:srgbClr val="FEFCF4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FEFCF4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srgbClr val="FEFCF4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</a:t>
              </a:r>
              <a:r>
                <a:rPr lang="en-US" sz="3200" dirty="0" err="1">
                  <a:solidFill>
                    <a:srgbClr val="FEFCF4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ài</a:t>
              </a:r>
              <a:r>
                <a:rPr lang="en-US" sz="3200">
                  <a:solidFill>
                    <a:srgbClr val="FEFCF4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4,5</a:t>
              </a:r>
              <a:r>
                <a:rPr lang="en-US" sz="3200" dirty="0">
                  <a:solidFill>
                    <a:srgbClr val="FEFCF4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, 6,7 SGK/ 57-58</a:t>
              </a:r>
              <a:endParaRPr lang="en-US" sz="3200" dirty="0">
                <a:solidFill>
                  <a:srgbClr val="FEFCF4"/>
                </a:solidFill>
              </a:endParaRPr>
            </a:p>
          </p:txBody>
        </p:sp>
      </p:grpSp>
      <p:sp>
        <p:nvSpPr>
          <p:cNvPr id="3" name="Scroll: Horizontal 2">
            <a:extLst>
              <a:ext uri="{FF2B5EF4-FFF2-40B4-BE49-F238E27FC236}">
                <a16:creationId xmlns:a16="http://schemas.microsoft.com/office/drawing/2014/main" id="{4016018B-04D1-4C59-AD57-E7CAF6AFEC31}"/>
              </a:ext>
            </a:extLst>
          </p:cNvPr>
          <p:cNvSpPr/>
          <p:nvPr/>
        </p:nvSpPr>
        <p:spPr>
          <a:xfrm>
            <a:off x="3022273" y="319056"/>
            <a:ext cx="6696550" cy="1441736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6" name="Flowchart: Display 15">
            <a:extLst>
              <a:ext uri="{FF2B5EF4-FFF2-40B4-BE49-F238E27FC236}">
                <a16:creationId xmlns:a16="http://schemas.microsoft.com/office/drawing/2014/main" id="{0895522D-2A9B-4185-9BF0-2A9957198B0F}"/>
              </a:ext>
            </a:extLst>
          </p:cNvPr>
          <p:cNvSpPr/>
          <p:nvPr/>
        </p:nvSpPr>
        <p:spPr>
          <a:xfrm>
            <a:off x="510208" y="5034191"/>
            <a:ext cx="6045336" cy="1483999"/>
          </a:xfrm>
          <a:prstGeom prst="flowChartDisplay">
            <a:avLst/>
          </a:prstGeom>
          <a:ln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ứ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0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p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ý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798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78B0C91-1292-40E9-9DB0-A58E6F8C27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659" y="399928"/>
            <a:ext cx="1101330" cy="91452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5F0E043-6F3F-424F-8E66-CA300C639F3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29439"/>
          <a:stretch/>
        </p:blipFill>
        <p:spPr>
          <a:xfrm>
            <a:off x="9718823" y="4506444"/>
            <a:ext cx="2411107" cy="20325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7AC1A5C-A52C-483C-9A1D-CB336CDFE61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4566" b="19126"/>
          <a:stretch/>
        </p:blipFill>
        <p:spPr>
          <a:xfrm rot="5126995" flipV="1">
            <a:off x="4009690" y="2156569"/>
            <a:ext cx="1656699" cy="1602625"/>
          </a:xfrm>
          <a:prstGeom prst="rect">
            <a:avLst/>
          </a:prstGeom>
        </p:spPr>
      </p:pic>
      <p:sp>
        <p:nvSpPr>
          <p:cNvPr id="2" name="Cloud 1">
            <a:extLst>
              <a:ext uri="{FF2B5EF4-FFF2-40B4-BE49-F238E27FC236}">
                <a16:creationId xmlns:a16="http://schemas.microsoft.com/office/drawing/2014/main" id="{8D88174A-0DAC-48D2-882E-E2651795D873}"/>
              </a:ext>
            </a:extLst>
          </p:cNvPr>
          <p:cNvSpPr/>
          <p:nvPr/>
        </p:nvSpPr>
        <p:spPr>
          <a:xfrm>
            <a:off x="865977" y="1171135"/>
            <a:ext cx="10782073" cy="4515729"/>
          </a:xfrm>
          <a:prstGeom prst="cloud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THẦY CÔ VÀ CÁC EM ĐÃ CHÚ Ý THEO DÕI</a:t>
            </a:r>
          </a:p>
        </p:txBody>
      </p:sp>
    </p:spTree>
    <p:extLst>
      <p:ext uri="{BB962C8B-B14F-4D97-AF65-F5344CB8AC3E}">
        <p14:creationId xmlns:p14="http://schemas.microsoft.com/office/powerpoint/2010/main" val="3468954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55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2167844" y="3260404"/>
            <a:ext cx="2271197" cy="2578346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7" name="Picture 56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4131140" y="2457018"/>
            <a:ext cx="3802866" cy="3802866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58" name="Picture 5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7632912" y="3112655"/>
            <a:ext cx="2517852" cy="2726095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59" name="Picture 5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1665" y="2594495"/>
            <a:ext cx="2578347" cy="2578347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17930" y="3280855"/>
            <a:ext cx="2389693" cy="2389693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161" y="3512124"/>
            <a:ext cx="1729918" cy="1729918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497498" y="1512180"/>
            <a:ext cx="2763284" cy="1890011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558640" y="749844"/>
            <a:ext cx="2838819" cy="1941675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507126" y="1653309"/>
            <a:ext cx="2708932" cy="1724383"/>
          </a:xfrm>
          <a:prstGeom prst="rect">
            <a:avLst/>
          </a:prstGeom>
        </p:spPr>
      </p:pic>
      <p:sp>
        <p:nvSpPr>
          <p:cNvPr id="69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445879" y="567849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l="18642" t="-1935" b="-1"/>
          <a:stretch/>
        </p:blipFill>
        <p:spPr>
          <a:xfrm rot="18669872">
            <a:off x="349028" y="1086735"/>
            <a:ext cx="2737887" cy="870768"/>
          </a:xfrm>
          <a:prstGeom prst="rect">
            <a:avLst/>
          </a:prstGeom>
        </p:spPr>
      </p:pic>
      <p:pic>
        <p:nvPicPr>
          <p:cNvPr id="13" name="Picture 2" descr="Máy Tính Biểu Tượng Nhóm Doanh Nhân Tổ Chức - Kinh doanh png tải về - Miễn  phí trong suốt Màu Tím png Tải về.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25" b="100000" l="0" r="100000">
                        <a14:foregroundMark x1="53444" y1="10250" x2="53778" y2="14000"/>
                        <a14:foregroundMark x1="44111" y1="10625" x2="53111" y2="9875"/>
                        <a14:foregroundMark x1="64778" y1="23375" x2="74778" y2="34625"/>
                        <a14:foregroundMark x1="74778" y1="35375" x2="72444" y2="39500"/>
                        <a14:foregroundMark x1="51778" y1="80750" x2="43444" y2="76625"/>
                        <a14:foregroundMark x1="56778" y1="9125" x2="49111" y2="57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734" y="2943302"/>
            <a:ext cx="3024485" cy="2688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98757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pic>
        <p:nvPicPr>
          <p:cNvPr id="34" name="Picture 10">
            <a:extLst>
              <a:ext uri="{FF2B5EF4-FFF2-40B4-BE49-F238E27FC236}">
                <a16:creationId xmlns:a16="http://schemas.microsoft.com/office/drawing/2014/main" id="{04FADE9C-6EAE-4E8D-87CD-5A5D442F1E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98" y="3518900"/>
            <a:ext cx="1618362" cy="2570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" name="Group 34">
            <a:extLst>
              <a:ext uri="{FF2B5EF4-FFF2-40B4-BE49-F238E27FC236}">
                <a16:creationId xmlns:a16="http://schemas.microsoft.com/office/drawing/2014/main" id="{BABE8D0B-29EA-465A-B95E-DCF48706D0EE}"/>
              </a:ext>
            </a:extLst>
          </p:cNvPr>
          <p:cNvGrpSpPr/>
          <p:nvPr/>
        </p:nvGrpSpPr>
        <p:grpSpPr>
          <a:xfrm>
            <a:off x="4010880" y="2648161"/>
            <a:ext cx="6304424" cy="2077839"/>
            <a:chOff x="3524814" y="2883746"/>
            <a:chExt cx="5441110" cy="2077839"/>
          </a:xfrm>
        </p:grpSpPr>
        <p:pic>
          <p:nvPicPr>
            <p:cNvPr id="36" name="Picture 6" descr="Cover">
              <a:extLst>
                <a:ext uri="{FF2B5EF4-FFF2-40B4-BE49-F238E27FC236}">
                  <a16:creationId xmlns:a16="http://schemas.microsoft.com/office/drawing/2014/main" id="{3BA8B8E2-EB5A-41B0-9578-C5F3532529F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/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ectangle: Rounded Corners 14">
              <a:extLst>
                <a:ext uri="{FF2B5EF4-FFF2-40B4-BE49-F238E27FC236}">
                  <a16:creationId xmlns:a16="http://schemas.microsoft.com/office/drawing/2014/main" id="{479184A6-4EF3-434A-8F67-BE933F8941DC}"/>
                </a:ext>
              </a:extLst>
            </p:cNvPr>
            <p:cNvSpPr/>
            <p:nvPr/>
          </p:nvSpPr>
          <p:spPr>
            <a:xfrm>
              <a:off x="5247209" y="3178759"/>
              <a:ext cx="3718715" cy="1044760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2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6593133-7286-4597-BA24-6A7025C27379}"/>
              </a:ext>
            </a:extLst>
          </p:cNvPr>
          <p:cNvGrpSpPr/>
          <p:nvPr/>
        </p:nvGrpSpPr>
        <p:grpSpPr>
          <a:xfrm>
            <a:off x="3320111" y="885153"/>
            <a:ext cx="6428799" cy="2470725"/>
            <a:chOff x="2368169" y="743376"/>
            <a:chExt cx="5308296" cy="2470725"/>
          </a:xfrm>
        </p:grpSpPr>
        <p:sp>
          <p:nvSpPr>
            <p:cNvPr id="39" name="Rectangle: Rounded Corners 5">
              <a:extLst>
                <a:ext uri="{FF2B5EF4-FFF2-40B4-BE49-F238E27FC236}">
                  <a16:creationId xmlns:a16="http://schemas.microsoft.com/office/drawing/2014/main" id="{E251AD20-8C98-40FE-AE1B-648D64085EB3}"/>
                </a:ext>
              </a:extLst>
            </p:cNvPr>
            <p:cNvSpPr/>
            <p:nvPr/>
          </p:nvSpPr>
          <p:spPr>
            <a:xfrm>
              <a:off x="4851356" y="743376"/>
              <a:ext cx="2825109" cy="1044760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ỂM TRA BÀI CŨ</a:t>
              </a:r>
            </a:p>
          </p:txBody>
        </p:sp>
        <p:pic>
          <p:nvPicPr>
            <p:cNvPr id="40" name="Picture 6" descr="image006">
              <a:extLst>
                <a:ext uri="{FF2B5EF4-FFF2-40B4-BE49-F238E27FC236}">
                  <a16:creationId xmlns:a16="http://schemas.microsoft.com/office/drawing/2014/main" id="{ECBC86D0-9839-47AC-96DD-E44AA3B553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443062">
              <a:off x="2368169" y="1121669"/>
              <a:ext cx="3228481" cy="2092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9E8385C7-7C6C-4CF8-9E6E-CA234E0AD858}"/>
              </a:ext>
            </a:extLst>
          </p:cNvPr>
          <p:cNvGrpSpPr/>
          <p:nvPr/>
        </p:nvGrpSpPr>
        <p:grpSpPr>
          <a:xfrm>
            <a:off x="3538376" y="3388121"/>
            <a:ext cx="6371738" cy="2739378"/>
            <a:chOff x="2930158" y="3772875"/>
            <a:chExt cx="6371738" cy="2739378"/>
          </a:xfrm>
        </p:grpSpPr>
        <p:sp>
          <p:nvSpPr>
            <p:cNvPr id="42" name="Rectangle: Rounded Corners 15">
              <a:extLst>
                <a:ext uri="{FF2B5EF4-FFF2-40B4-BE49-F238E27FC236}">
                  <a16:creationId xmlns:a16="http://schemas.microsoft.com/office/drawing/2014/main" id="{B21158E3-24C7-4623-9214-961993ED201B}"/>
                </a:ext>
              </a:extLst>
            </p:cNvPr>
            <p:cNvSpPr/>
            <p:nvPr/>
          </p:nvSpPr>
          <p:spPr>
            <a:xfrm>
              <a:off x="5232453" y="5172324"/>
              <a:ext cx="4069443" cy="1009777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FEFCF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3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FEFCF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, VẬN DỤNG</a:t>
              </a:r>
            </a:p>
          </p:txBody>
        </p:sp>
        <p:pic>
          <p:nvPicPr>
            <p:cNvPr id="43" name="Picture 2" descr="image002">
              <a:extLst>
                <a:ext uri="{FF2B5EF4-FFF2-40B4-BE49-F238E27FC236}">
                  <a16:creationId xmlns:a16="http://schemas.microsoft.com/office/drawing/2014/main" id="{A66B888C-A75C-43C7-B012-14396F3DCF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78391" flipH="1">
              <a:off x="2930158" y="3772875"/>
              <a:ext cx="2450163" cy="2739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4" name="Picture 4" descr="Cover">
            <a:extLst>
              <a:ext uri="{FF2B5EF4-FFF2-40B4-BE49-F238E27FC236}">
                <a16:creationId xmlns:a16="http://schemas.microsoft.com/office/drawing/2014/main" id="{4F425F77-3F1B-4A9C-B0C6-520598F47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258" y="2334561"/>
            <a:ext cx="3310237" cy="234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85694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32"/>
          <p:cNvSpPr txBox="1">
            <a:spLocks noGrp="1"/>
          </p:cNvSpPr>
          <p:nvPr>
            <p:ph type="title" idx="2"/>
          </p:nvPr>
        </p:nvSpPr>
        <p:spPr>
          <a:xfrm>
            <a:off x="5037600" y="1871733"/>
            <a:ext cx="2116800" cy="133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 dirty="0"/>
              <a:t>01</a:t>
            </a:r>
            <a:endParaRPr dirty="0"/>
          </a:p>
        </p:txBody>
      </p:sp>
      <p:pic>
        <p:nvPicPr>
          <p:cNvPr id="211" name="Google Shape;211;p32"/>
          <p:cNvPicPr preferRelativeResize="0"/>
          <p:nvPr/>
        </p:nvPicPr>
        <p:blipFill>
          <a:blip r:embed="rId3">
            <a:alphaModFix amt="86000"/>
          </a:blip>
          <a:stretch>
            <a:fillRect/>
          </a:stretch>
        </p:blipFill>
        <p:spPr>
          <a:xfrm rot="1344117">
            <a:off x="5098566" y="1765967"/>
            <a:ext cx="1994865" cy="15475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12" name="Google Shape;212;p32"/>
          <p:cNvPicPr preferRelativeResize="0"/>
          <p:nvPr/>
        </p:nvPicPr>
        <p:blipFill rotWithShape="1">
          <a:blip r:embed="rId4">
            <a:alphaModFix/>
          </a:blip>
          <a:srcRect t="16970" r="8892" b="21025"/>
          <a:stretch/>
        </p:blipFill>
        <p:spPr>
          <a:xfrm rot="10800000">
            <a:off x="1111600" y="1634133"/>
            <a:ext cx="2715800" cy="1080368"/>
          </a:xfrm>
          <a:prstGeom prst="rect">
            <a:avLst/>
          </a:prstGeom>
          <a:noFill/>
          <a:ln>
            <a:noFill/>
          </a:ln>
        </p:spPr>
      </p:pic>
      <p:pic>
        <p:nvPicPr>
          <p:cNvPr id="213" name="Google Shape;213;p32"/>
          <p:cNvPicPr preferRelativeResize="0"/>
          <p:nvPr/>
        </p:nvPicPr>
        <p:blipFill rotWithShape="1">
          <a:blip r:embed="rId5">
            <a:alphaModFix/>
          </a:blip>
          <a:srcRect t="16734" r="8892" b="18300"/>
          <a:stretch/>
        </p:blipFill>
        <p:spPr>
          <a:xfrm rot="10800000">
            <a:off x="1111600" y="2317276"/>
            <a:ext cx="2715800" cy="1128056"/>
          </a:xfrm>
          <a:prstGeom prst="rect">
            <a:avLst/>
          </a:prstGeom>
          <a:noFill/>
          <a:ln>
            <a:noFill/>
          </a:ln>
        </p:spPr>
      </p:pic>
      <p:sp>
        <p:nvSpPr>
          <p:cNvPr id="214" name="Google Shape;214;p32"/>
          <p:cNvSpPr txBox="1">
            <a:spLocks noGrp="1"/>
          </p:cNvSpPr>
          <p:nvPr>
            <p:ph type="title"/>
          </p:nvPr>
        </p:nvSpPr>
        <p:spPr>
          <a:xfrm>
            <a:off x="3564000" y="3401200"/>
            <a:ext cx="5064000" cy="1087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865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A8F0EBB3-D7A2-4A3E-95FB-AF01FEF8B906}"/>
              </a:ext>
            </a:extLst>
          </p:cNvPr>
          <p:cNvSpPr/>
          <p:nvPr/>
        </p:nvSpPr>
        <p:spPr>
          <a:xfrm>
            <a:off x="1469533" y="1611228"/>
            <a:ext cx="9306320" cy="1635146"/>
          </a:xfrm>
          <a:prstGeom prst="round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6"/>
          </a:fontRef>
        </p:style>
        <p:txBody>
          <a:bodyPr rtlCol="0" anchor="ctr"/>
          <a:lstStyle/>
          <a:p>
            <a:pPr algn="just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 tự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.............................</a:t>
            </a:r>
          </a:p>
          <a:p>
            <a:pPr algn="just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DEE5BC33-2B5C-418E-AA99-2F30B49F7DA1}"/>
              </a:ext>
            </a:extLst>
          </p:cNvPr>
          <p:cNvSpPr/>
          <p:nvPr/>
        </p:nvSpPr>
        <p:spPr>
          <a:xfrm>
            <a:off x="1469532" y="3429000"/>
            <a:ext cx="9404793" cy="1025325"/>
          </a:xfrm>
          <a:prstGeom prst="round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6"/>
          </a:fontRef>
        </p:style>
        <p:txBody>
          <a:bodyPr rtlCol="0" anchor="ctr"/>
          <a:lstStyle/>
          <a:p>
            <a:pPr algn="just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…………………………..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C170C85-4ECB-49C0-A534-E099D6AC0979}"/>
              </a:ext>
            </a:extLst>
          </p:cNvPr>
          <p:cNvSpPr/>
          <p:nvPr/>
        </p:nvSpPr>
        <p:spPr>
          <a:xfrm>
            <a:off x="1469533" y="4867422"/>
            <a:ext cx="9826824" cy="1378157"/>
          </a:xfrm>
          <a:prstGeom prst="round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6"/>
          </a:fontRef>
        </p:style>
        <p:txBody>
          <a:bodyPr rtlCol="0" anchor="ctr"/>
          <a:lstStyle/>
          <a:p>
            <a:pPr algn="just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, t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NN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ED3940C-17EE-9845-AB94-CCC6439EB81C}"/>
              </a:ext>
            </a:extLst>
          </p:cNvPr>
          <p:cNvSpPr txBox="1"/>
          <p:nvPr/>
        </p:nvSpPr>
        <p:spPr>
          <a:xfrm>
            <a:off x="3815255" y="763975"/>
            <a:ext cx="9306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6B827F1-A834-6CBF-5E67-37FAEAB037F5}"/>
              </a:ext>
            </a:extLst>
          </p:cNvPr>
          <p:cNvSpPr txBox="1"/>
          <p:nvPr/>
        </p:nvSpPr>
        <p:spPr>
          <a:xfrm>
            <a:off x="6096000" y="1834877"/>
            <a:ext cx="6558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9C338DD-F7C4-D5EA-7A5F-5E1996742DCF}"/>
              </a:ext>
            </a:extLst>
          </p:cNvPr>
          <p:cNvSpPr txBox="1"/>
          <p:nvPr/>
        </p:nvSpPr>
        <p:spPr>
          <a:xfrm>
            <a:off x="2091559" y="3872112"/>
            <a:ext cx="6558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A3FF4F-B21E-5F0A-C505-690217DC1543}"/>
              </a:ext>
            </a:extLst>
          </p:cNvPr>
          <p:cNvSpPr txBox="1"/>
          <p:nvPr/>
        </p:nvSpPr>
        <p:spPr>
          <a:xfrm>
            <a:off x="4498428" y="5494089"/>
            <a:ext cx="6558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 1, 2, 3,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422552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32"/>
          <p:cNvSpPr txBox="1">
            <a:spLocks noGrp="1"/>
          </p:cNvSpPr>
          <p:nvPr>
            <p:ph type="title" idx="2"/>
          </p:nvPr>
        </p:nvSpPr>
        <p:spPr>
          <a:xfrm>
            <a:off x="5037600" y="1871733"/>
            <a:ext cx="2116800" cy="133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 dirty="0"/>
              <a:t>02</a:t>
            </a:r>
            <a:endParaRPr dirty="0"/>
          </a:p>
        </p:txBody>
      </p:sp>
      <p:pic>
        <p:nvPicPr>
          <p:cNvPr id="211" name="Google Shape;211;p32"/>
          <p:cNvPicPr preferRelativeResize="0"/>
          <p:nvPr/>
        </p:nvPicPr>
        <p:blipFill>
          <a:blip r:embed="rId3">
            <a:alphaModFix amt="86000"/>
          </a:blip>
          <a:stretch>
            <a:fillRect/>
          </a:stretch>
        </p:blipFill>
        <p:spPr>
          <a:xfrm rot="1344117">
            <a:off x="5098568" y="1765968"/>
            <a:ext cx="1994865" cy="15475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12" name="Google Shape;212;p32"/>
          <p:cNvPicPr preferRelativeResize="0"/>
          <p:nvPr/>
        </p:nvPicPr>
        <p:blipFill rotWithShape="1">
          <a:blip r:embed="rId4">
            <a:alphaModFix/>
          </a:blip>
          <a:srcRect t="16970" r="8892" b="21025"/>
          <a:stretch/>
        </p:blipFill>
        <p:spPr>
          <a:xfrm rot="10800000">
            <a:off x="1111600" y="1634133"/>
            <a:ext cx="2715800" cy="1080368"/>
          </a:xfrm>
          <a:prstGeom prst="rect">
            <a:avLst/>
          </a:prstGeom>
          <a:noFill/>
          <a:ln>
            <a:noFill/>
          </a:ln>
        </p:spPr>
      </p:pic>
      <p:pic>
        <p:nvPicPr>
          <p:cNvPr id="213" name="Google Shape;213;p32"/>
          <p:cNvPicPr preferRelativeResize="0"/>
          <p:nvPr/>
        </p:nvPicPr>
        <p:blipFill rotWithShape="1">
          <a:blip r:embed="rId5">
            <a:alphaModFix/>
          </a:blip>
          <a:srcRect t="16734" r="8892" b="18300"/>
          <a:stretch/>
        </p:blipFill>
        <p:spPr>
          <a:xfrm rot="10800000">
            <a:off x="1111600" y="2317276"/>
            <a:ext cx="2715800" cy="1128056"/>
          </a:xfrm>
          <a:prstGeom prst="rect">
            <a:avLst/>
          </a:prstGeom>
          <a:noFill/>
          <a:ln>
            <a:noFill/>
          </a:ln>
        </p:spPr>
      </p:pic>
      <p:sp>
        <p:nvSpPr>
          <p:cNvPr id="214" name="Google Shape;214;p32"/>
          <p:cNvSpPr txBox="1">
            <a:spLocks noGrp="1"/>
          </p:cNvSpPr>
          <p:nvPr>
            <p:ph type="title"/>
          </p:nvPr>
        </p:nvSpPr>
        <p:spPr>
          <a:xfrm>
            <a:off x="3564000" y="3401200"/>
            <a:ext cx="5064000" cy="1087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4044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88;p30">
            <a:extLst>
              <a:ext uri="{FF2B5EF4-FFF2-40B4-BE49-F238E27FC236}">
                <a16:creationId xmlns:a16="http://schemas.microsoft.com/office/drawing/2014/main" id="{289F1BD7-7FB7-4D46-AE4B-59D004CBD9F7}"/>
              </a:ext>
            </a:extLst>
          </p:cNvPr>
          <p:cNvSpPr txBox="1">
            <a:spLocks/>
          </p:cNvSpPr>
          <p:nvPr/>
        </p:nvSpPr>
        <p:spPr>
          <a:xfrm>
            <a:off x="1080868" y="1209822"/>
            <a:ext cx="10030264" cy="53738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tích các số </a:t>
            </a:r>
            <a:r>
              <a:rPr lang="en-US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8 ra thừa số nguyên tố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…				8 = …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vi-VN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 thừa số nguyên tố chung của </a:t>
            </a:r>
            <a:r>
              <a:rPr lang="en-US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</a:t>
            </a:r>
            <a:r>
              <a:rPr lang="vi-VN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à 8 là…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vi-VN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 thừa số nguyên tố riêng của </a:t>
            </a:r>
            <a:r>
              <a:rPr lang="en-US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</a:t>
            </a:r>
            <a:r>
              <a:rPr lang="vi-VN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à 8 là ….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ước 3: </a:t>
            </a:r>
            <a:r>
              <a:rPr lang="vi-VN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 mỗi thừa số nguyên tố vừa chọn ta chọn lũy thừa với số mũ lớn nhất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vi-VN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……………………………………………………….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vi-VN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……………………………………………………….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ước 4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vi-VN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ấy tích của các lũy thừa đã chọn, ta được BCNN của </a:t>
            </a:r>
            <a:r>
              <a:rPr lang="en-US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</a:t>
            </a:r>
            <a:r>
              <a:rPr lang="vi-VN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à 8 =&gt; BCNN(</a:t>
            </a:r>
            <a:r>
              <a:rPr lang="en-US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, </a:t>
            </a:r>
            <a:r>
              <a:rPr lang="vi-VN" sz="3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8) = … = …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vi-VN" sz="3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vi-VN" sz="3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AA046AC-64D7-427D-AF99-6492768C3193}"/>
              </a:ext>
            </a:extLst>
          </p:cNvPr>
          <p:cNvSpPr/>
          <p:nvPr/>
        </p:nvSpPr>
        <p:spPr>
          <a:xfrm>
            <a:off x="2940148" y="590843"/>
            <a:ext cx="5809957" cy="618979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2</a:t>
            </a:r>
          </a:p>
        </p:txBody>
      </p:sp>
      <p:pic>
        <p:nvPicPr>
          <p:cNvPr id="4" name="Picture 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994E45E-CCC7-4151-8330-02F27F6CC0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3803" y="590843"/>
            <a:ext cx="1869658" cy="1869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5443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88;p30">
            <a:extLst>
              <a:ext uri="{FF2B5EF4-FFF2-40B4-BE49-F238E27FC236}">
                <a16:creationId xmlns:a16="http://schemas.microsoft.com/office/drawing/2014/main" id="{7069B9FD-C80F-4548-AA9A-D872F7A4B562}"/>
              </a:ext>
            </a:extLst>
          </p:cNvPr>
          <p:cNvSpPr txBox="1">
            <a:spLocks/>
          </p:cNvSpPr>
          <p:nvPr/>
        </p:nvSpPr>
        <p:spPr>
          <a:xfrm>
            <a:off x="464235" y="922255"/>
            <a:ext cx="11493304" cy="6012432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vi-VN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</a:t>
            </a:r>
            <a:r>
              <a:rPr lang="vi-VN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hân tích các số 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18 ra thừa số nguyên tố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vi-VN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		             8 =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vi-VN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vi-VN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 thừa số nguyên tố chung của 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</a:t>
            </a:r>
            <a:r>
              <a:rPr lang="vi-VN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à 8 là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vi-VN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 thừa số nguyên tố riêng của 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</a:t>
            </a:r>
            <a:r>
              <a:rPr lang="vi-VN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à 8 là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vi-VN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ước 3: </a:t>
            </a:r>
            <a:r>
              <a:rPr lang="vi-VN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 mỗi thừa số nguyên tố vừa chọn ta chọn lũy thừa với số mũ lớn nhất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vi-VN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………………………………………………….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vi-VN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………</a:t>
            </a:r>
            <a:r>
              <a:rPr lang="vi-VN" sz="36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……………………………………</a:t>
            </a:r>
            <a:r>
              <a:rPr lang="vi-VN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………….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vi-VN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ước 4. </a:t>
            </a:r>
            <a:r>
              <a:rPr lang="vi-VN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ấy tích của các lũy thừa đã chọn, ta được BCNN của 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</a:t>
            </a:r>
            <a:r>
              <a:rPr lang="vi-VN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và 8 =&gt; BCNN(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, </a:t>
            </a:r>
            <a:r>
              <a:rPr lang="vi-VN" sz="32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8) =         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vi-VN" sz="3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vi-VN" sz="3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25824598-A62C-4AB2-B666-9DCC8628EDAB}"/>
              </a:ext>
            </a:extLst>
          </p:cNvPr>
          <p:cNvSpPr/>
          <p:nvPr/>
        </p:nvSpPr>
        <p:spPr>
          <a:xfrm>
            <a:off x="4559569" y="355742"/>
            <a:ext cx="5809957" cy="618979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2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7DF1897-9ED5-4EFC-BF90-BD692F3C9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2829"/>
              </p:ext>
            </p:extLst>
          </p:nvPr>
        </p:nvGraphicFramePr>
        <p:xfrm>
          <a:off x="1214345" y="1440002"/>
          <a:ext cx="865468" cy="67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7DF1897-9ED5-4EFC-BF90-BD692F3C9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4345" y="1440002"/>
                        <a:ext cx="865468" cy="67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AAB55A8-46B9-406C-AC55-0EE45EDF7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26530"/>
              </p:ext>
            </p:extLst>
          </p:nvPr>
        </p:nvGraphicFramePr>
        <p:xfrm>
          <a:off x="4213494" y="1318874"/>
          <a:ext cx="692150" cy="79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AAB55A8-46B9-406C-AC55-0EE45EDF79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3494" y="1318874"/>
                        <a:ext cx="692150" cy="795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27264B25-EC11-4C02-9274-6A84002C5CA0}"/>
              </a:ext>
            </a:extLst>
          </p:cNvPr>
          <p:cNvSpPr/>
          <p:nvPr/>
        </p:nvSpPr>
        <p:spPr>
          <a:xfrm>
            <a:off x="7725274" y="2387339"/>
            <a:ext cx="702551" cy="6189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69AA7B5-54B9-43B2-A8D5-FB3CF0E445EC}"/>
              </a:ext>
            </a:extLst>
          </p:cNvPr>
          <p:cNvSpPr/>
          <p:nvPr/>
        </p:nvSpPr>
        <p:spPr>
          <a:xfrm>
            <a:off x="7464547" y="2937592"/>
            <a:ext cx="702551" cy="61897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E17BD0ED-F820-42AF-92E3-F562BD23DF30}"/>
                  </a:ext>
                </a:extLst>
              </p:cNvPr>
              <p:cNvSpPr/>
              <p:nvPr/>
            </p:nvSpPr>
            <p:spPr>
              <a:xfrm>
                <a:off x="464235" y="4267225"/>
                <a:ext cx="8431814" cy="41467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2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chọ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E17BD0ED-F820-42AF-92E3-F562BD23DF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235" y="4267225"/>
                <a:ext cx="8431814" cy="414670"/>
              </a:xfrm>
              <a:prstGeom prst="rect">
                <a:avLst/>
              </a:prstGeom>
              <a:blipFill>
                <a:blip r:embed="rId7"/>
                <a:stretch>
                  <a:fillRect t="-39706" b="-6764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2A0E36B0-0CDE-410A-9360-AA99D1BD2239}"/>
              </a:ext>
            </a:extLst>
          </p:cNvPr>
          <p:cNvSpPr/>
          <p:nvPr/>
        </p:nvSpPr>
        <p:spPr>
          <a:xfrm>
            <a:off x="932458" y="4795089"/>
            <a:ext cx="7495367" cy="41467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họn 3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636ACDE-9444-4187-BAF8-9A4A364A8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8828"/>
              </p:ext>
            </p:extLst>
          </p:nvPr>
        </p:nvGraphicFramePr>
        <p:xfrm>
          <a:off x="3752796" y="5909404"/>
          <a:ext cx="1613546" cy="559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636ACDE-9444-4187-BAF8-9A4A364A8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52796" y="5909404"/>
                        <a:ext cx="1613546" cy="559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bbon: Tilted Down 10">
            <a:extLst>
              <a:ext uri="{FF2B5EF4-FFF2-40B4-BE49-F238E27FC236}">
                <a16:creationId xmlns:a16="http://schemas.microsoft.com/office/drawing/2014/main" id="{00E34ABC-D3B6-475F-8C26-C9ED0F7ACE56}"/>
              </a:ext>
            </a:extLst>
          </p:cNvPr>
          <p:cNvSpPr/>
          <p:nvPr/>
        </p:nvSpPr>
        <p:spPr>
          <a:xfrm>
            <a:off x="234462" y="119922"/>
            <a:ext cx="3123335" cy="854800"/>
          </a:xfrm>
          <a:prstGeom prst="ribbon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</p:spTree>
    <p:extLst>
      <p:ext uri="{BB962C8B-B14F-4D97-AF65-F5344CB8AC3E}">
        <p14:creationId xmlns:p14="http://schemas.microsoft.com/office/powerpoint/2010/main" val="1105060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9" dur="20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</TotalTime>
  <Words>1369</Words>
  <Application>Microsoft Office PowerPoint</Application>
  <PresentationFormat>Widescreen</PresentationFormat>
  <Paragraphs>161</Paragraphs>
  <Slides>2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Coming Soon</vt:lpstr>
      <vt:lpstr>Roboto Mono</vt:lpstr>
      <vt:lpstr>Times New Roman</vt:lpstr>
      <vt:lpstr>思源黑体 Heavy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01</vt:lpstr>
      <vt:lpstr>PowerPoint Presentation</vt:lpstr>
      <vt:lpstr>0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03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h Tran Kim</dc:creator>
  <cp:lastModifiedBy>Thanh Tran Kim</cp:lastModifiedBy>
  <cp:revision>2</cp:revision>
  <dcterms:created xsi:type="dcterms:W3CDTF">2023-11-05T19:09:43Z</dcterms:created>
  <dcterms:modified xsi:type="dcterms:W3CDTF">2023-11-06T05:30:36Z</dcterms:modified>
</cp:coreProperties>
</file>